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5"/>
  </p:notesMasterIdLst>
  <p:sldIdLst>
    <p:sldId id="256" r:id="rId5"/>
    <p:sldId id="284" r:id="rId6"/>
    <p:sldId id="285" r:id="rId7"/>
    <p:sldId id="286" r:id="rId8"/>
    <p:sldId id="276" r:id="rId9"/>
    <p:sldId id="266" r:id="rId10"/>
    <p:sldId id="294" r:id="rId11"/>
    <p:sldId id="267" r:id="rId12"/>
    <p:sldId id="265" r:id="rId13"/>
    <p:sldId id="287" r:id="rId14"/>
    <p:sldId id="280" r:id="rId15"/>
    <p:sldId id="268" r:id="rId16"/>
    <p:sldId id="291" r:id="rId17"/>
    <p:sldId id="292" r:id="rId18"/>
    <p:sldId id="293" r:id="rId19"/>
    <p:sldId id="289" r:id="rId20"/>
    <p:sldId id="269" r:id="rId21"/>
    <p:sldId id="282" r:id="rId22"/>
    <p:sldId id="288" r:id="rId23"/>
    <p:sldId id="277" r:id="rId24"/>
  </p:sldIdLst>
  <p:sldSz cx="12192000" cy="6858000"/>
  <p:notesSz cx="6858000" cy="91440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CD4AE7F-B0E1-4966-BD0C-4E97D09C021A}" v="919" dt="2023-05-03T21:28:49.68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780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3CD4AE7F-B0E1-4966-BD0C-4E97D09C021A}"/>
    <pc:docChg chg="custSel addSld delSld modSld sldOrd">
      <pc:chgData name="Danny Young" userId="cb0f4ce2-eb4f-479e-8e8f-3beb257e632f" providerId="ADAL" clId="{3CD4AE7F-B0E1-4966-BD0C-4E97D09C021A}" dt="2023-05-03T21:28:52.945" v="480" actId="1076"/>
      <pc:docMkLst>
        <pc:docMk/>
      </pc:docMkLst>
      <pc:sldChg chg="addSp modSp">
        <pc:chgData name="Danny Young" userId="cb0f4ce2-eb4f-479e-8e8f-3beb257e632f" providerId="ADAL" clId="{3CD4AE7F-B0E1-4966-BD0C-4E97D09C021A}" dt="2023-05-03T21:28:43.282" v="476" actId="1036"/>
        <pc:sldMkLst>
          <pc:docMk/>
          <pc:sldMk cId="388926172" sldId="276"/>
        </pc:sldMkLst>
        <pc:spChg chg="add mod">
          <ac:chgData name="Danny Young" userId="cb0f4ce2-eb4f-479e-8e8f-3beb257e632f" providerId="ADAL" clId="{3CD4AE7F-B0E1-4966-BD0C-4E97D09C021A}" dt="2023-05-03T21:28:43.282" v="476" actId="1036"/>
          <ac:spMkLst>
            <pc:docMk/>
            <pc:sldMk cId="388926172" sldId="276"/>
            <ac:spMk id="9" creationId="{EE3D9626-B3F7-447C-9E9D-26C4E9B12ED1}"/>
          </ac:spMkLst>
        </pc:spChg>
        <pc:graphicFrameChg chg="mod">
          <ac:chgData name="Danny Young" userId="cb0f4ce2-eb4f-479e-8e8f-3beb257e632f" providerId="ADAL" clId="{3CD4AE7F-B0E1-4966-BD0C-4E97D09C021A}" dt="2023-05-03T21:28:40.014" v="472" actId="1035"/>
          <ac:graphicFrameMkLst>
            <pc:docMk/>
            <pc:sldMk cId="388926172" sldId="276"/>
            <ac:graphicFrameMk id="7" creationId="{CF00FC48-E6F7-4EDE-908D-1CF7220A2348}"/>
          </ac:graphicFrameMkLst>
        </pc:graphicFrameChg>
        <pc:graphicFrameChg chg="add mod">
          <ac:chgData name="Danny Young" userId="cb0f4ce2-eb4f-479e-8e8f-3beb257e632f" providerId="ADAL" clId="{3CD4AE7F-B0E1-4966-BD0C-4E97D09C021A}" dt="2023-05-03T21:27:56.709" v="449"/>
          <ac:graphicFrameMkLst>
            <pc:docMk/>
            <pc:sldMk cId="388926172" sldId="276"/>
            <ac:graphicFrameMk id="8" creationId="{4FDBDF3C-A030-486E-937F-E27FD863AB6B}"/>
          </ac:graphicFrameMkLst>
        </pc:graphicFrameChg>
      </pc:sldChg>
      <pc:sldChg chg="addSp delSp modSp add del">
        <pc:chgData name="Danny Young" userId="cb0f4ce2-eb4f-479e-8e8f-3beb257e632f" providerId="ADAL" clId="{3CD4AE7F-B0E1-4966-BD0C-4E97D09C021A}" dt="2023-05-03T21:27:03.906" v="436" actId="2696"/>
        <pc:sldMkLst>
          <pc:docMk/>
          <pc:sldMk cId="1096098580" sldId="290"/>
        </pc:sldMkLst>
        <pc:spChg chg="del">
          <ac:chgData name="Danny Young" userId="cb0f4ce2-eb4f-479e-8e8f-3beb257e632f" providerId="ADAL" clId="{3CD4AE7F-B0E1-4966-BD0C-4E97D09C021A}" dt="2023-05-03T21:23:46.072" v="3" actId="478"/>
          <ac:spMkLst>
            <pc:docMk/>
            <pc:sldMk cId="1096098580" sldId="290"/>
            <ac:spMk id="2" creationId="{22A4799D-9F17-4904-BA72-E2B2EAE5AE02}"/>
          </ac:spMkLst>
        </pc:spChg>
        <pc:spChg chg="del">
          <ac:chgData name="Danny Young" userId="cb0f4ce2-eb4f-479e-8e8f-3beb257e632f" providerId="ADAL" clId="{3CD4AE7F-B0E1-4966-BD0C-4E97D09C021A}" dt="2023-05-03T21:23:46.072" v="3" actId="478"/>
          <ac:spMkLst>
            <pc:docMk/>
            <pc:sldMk cId="1096098580" sldId="290"/>
            <ac:spMk id="3" creationId="{16DC2C1B-D4E8-45EA-BDAF-015165C1E3AB}"/>
          </ac:spMkLst>
        </pc:spChg>
        <pc:picChg chg="add mod">
          <ac:chgData name="Danny Young" userId="cb0f4ce2-eb4f-479e-8e8f-3beb257e632f" providerId="ADAL" clId="{3CD4AE7F-B0E1-4966-BD0C-4E97D09C021A}" dt="2023-05-03T21:23:44.245" v="2" actId="1076"/>
          <ac:picMkLst>
            <pc:docMk/>
            <pc:sldMk cId="1096098580" sldId="290"/>
            <ac:picMk id="4" creationId="{80308C72-80B2-4A6B-8164-AAA37AA84310}"/>
          </ac:picMkLst>
        </pc:picChg>
        <pc:picChg chg="add mod">
          <ac:chgData name="Danny Young" userId="cb0f4ce2-eb4f-479e-8e8f-3beb257e632f" providerId="ADAL" clId="{3CD4AE7F-B0E1-4966-BD0C-4E97D09C021A}" dt="2023-05-03T21:23:59.354" v="5" actId="1076"/>
          <ac:picMkLst>
            <pc:docMk/>
            <pc:sldMk cId="1096098580" sldId="290"/>
            <ac:picMk id="5" creationId="{442EE514-EF26-4B9A-918B-A0E0C04B318F}"/>
          </ac:picMkLst>
        </pc:picChg>
        <pc:picChg chg="add del mod">
          <ac:chgData name="Danny Young" userId="cb0f4ce2-eb4f-479e-8e8f-3beb257e632f" providerId="ADAL" clId="{3CD4AE7F-B0E1-4966-BD0C-4E97D09C021A}" dt="2023-05-03T21:24:20.787" v="9"/>
          <ac:picMkLst>
            <pc:docMk/>
            <pc:sldMk cId="1096098580" sldId="290"/>
            <ac:picMk id="6" creationId="{77062EEA-B7BF-447E-B515-FBAA3507CA6B}"/>
          </ac:picMkLst>
        </pc:picChg>
      </pc:sldChg>
      <pc:sldChg chg="addSp delSp modSp add ord">
        <pc:chgData name="Danny Young" userId="cb0f4ce2-eb4f-479e-8e8f-3beb257e632f" providerId="ADAL" clId="{3CD4AE7F-B0E1-4966-BD0C-4E97D09C021A}" dt="2023-05-03T21:27:07.457" v="437"/>
        <pc:sldMkLst>
          <pc:docMk/>
          <pc:sldMk cId="1587311303" sldId="291"/>
        </pc:sldMkLst>
        <pc:spChg chg="del">
          <ac:chgData name="Danny Young" userId="cb0f4ce2-eb4f-479e-8e8f-3beb257e632f" providerId="ADAL" clId="{3CD4AE7F-B0E1-4966-BD0C-4E97D09C021A}" dt="2023-05-03T21:25:03.319" v="201" actId="478"/>
          <ac:spMkLst>
            <pc:docMk/>
            <pc:sldMk cId="1587311303" sldId="291"/>
            <ac:spMk id="2" creationId="{06062F65-4442-4B3F-866E-E60D7B63F816}"/>
          </ac:spMkLst>
        </pc:spChg>
        <pc:spChg chg="mod">
          <ac:chgData name="Danny Young" userId="cb0f4ce2-eb4f-479e-8e8f-3beb257e632f" providerId="ADAL" clId="{3CD4AE7F-B0E1-4966-BD0C-4E97D09C021A}" dt="2023-05-03T21:25:10.397" v="203" actId="14100"/>
          <ac:spMkLst>
            <pc:docMk/>
            <pc:sldMk cId="1587311303" sldId="291"/>
            <ac:spMk id="3" creationId="{635CAA1D-C096-4C56-9CF9-78C219EBCF1E}"/>
          </ac:spMkLst>
        </pc:spChg>
        <pc:spChg chg="add mod">
          <ac:chgData name="Danny Young" userId="cb0f4ce2-eb4f-479e-8e8f-3beb257e632f" providerId="ADAL" clId="{3CD4AE7F-B0E1-4966-BD0C-4E97D09C021A}" dt="2023-05-03T21:25:52.275" v="323" actId="27636"/>
          <ac:spMkLst>
            <pc:docMk/>
            <pc:sldMk cId="1587311303" sldId="291"/>
            <ac:spMk id="6" creationId="{1F4BE40A-191F-4A00-A27A-4DF59240C7A6}"/>
          </ac:spMkLst>
        </pc:spChg>
        <pc:spChg chg="add mod">
          <ac:chgData name="Danny Young" userId="cb0f4ce2-eb4f-479e-8e8f-3beb257e632f" providerId="ADAL" clId="{3CD4AE7F-B0E1-4966-BD0C-4E97D09C021A}" dt="2023-05-03T21:26:49.943" v="431" actId="14100"/>
          <ac:spMkLst>
            <pc:docMk/>
            <pc:sldMk cId="1587311303" sldId="291"/>
            <ac:spMk id="8" creationId="{16C34FEB-39E6-4573-B9B0-5F0E3B9C094A}"/>
          </ac:spMkLst>
        </pc:spChg>
        <pc:spChg chg="add mod">
          <ac:chgData name="Danny Young" userId="cb0f4ce2-eb4f-479e-8e8f-3beb257e632f" providerId="ADAL" clId="{3CD4AE7F-B0E1-4966-BD0C-4E97D09C021A}" dt="2023-05-03T21:26:59.921" v="435" actId="20577"/>
          <ac:spMkLst>
            <pc:docMk/>
            <pc:sldMk cId="1587311303" sldId="291"/>
            <ac:spMk id="9" creationId="{F7D0FE44-CCE4-436E-82B1-C11D05271885}"/>
          </ac:spMkLst>
        </pc:spChg>
        <pc:graphicFrameChg chg="add mod">
          <ac:chgData name="Danny Young" userId="cb0f4ce2-eb4f-479e-8e8f-3beb257e632f" providerId="ADAL" clId="{3CD4AE7F-B0E1-4966-BD0C-4E97D09C021A}" dt="2023-05-03T21:26:20.501" v="334" actId="1076"/>
          <ac:graphicFrameMkLst>
            <pc:docMk/>
            <pc:sldMk cId="1587311303" sldId="291"/>
            <ac:graphicFrameMk id="7" creationId="{00303660-9BE9-4BDD-8624-FD1D8B26C5CA}"/>
          </ac:graphicFrameMkLst>
        </pc:graphicFrameChg>
        <pc:picChg chg="add del">
          <ac:chgData name="Danny Young" userId="cb0f4ce2-eb4f-479e-8e8f-3beb257e632f" providerId="ADAL" clId="{3CD4AE7F-B0E1-4966-BD0C-4E97D09C021A}" dt="2023-05-03T21:24:59.683" v="200" actId="478"/>
          <ac:picMkLst>
            <pc:docMk/>
            <pc:sldMk cId="1587311303" sldId="291"/>
            <ac:picMk id="4" creationId="{91D627B3-84CE-49B3-B7E0-FC4334F22B15}"/>
          </ac:picMkLst>
        </pc:picChg>
        <pc:picChg chg="add del mod">
          <ac:chgData name="Danny Young" userId="cb0f4ce2-eb4f-479e-8e8f-3beb257e632f" providerId="ADAL" clId="{3CD4AE7F-B0E1-4966-BD0C-4E97D09C021A}" dt="2023-05-03T21:26:18.080" v="333" actId="478"/>
          <ac:picMkLst>
            <pc:docMk/>
            <pc:sldMk cId="1587311303" sldId="291"/>
            <ac:picMk id="5" creationId="{A7C19B45-77E7-42F8-872F-DB622EF50DE4}"/>
          </ac:picMkLst>
        </pc:picChg>
      </pc:sldChg>
      <pc:sldChg chg="addSp delSp modSp add">
        <pc:chgData name="Danny Young" userId="cb0f4ce2-eb4f-479e-8e8f-3beb257e632f" providerId="ADAL" clId="{3CD4AE7F-B0E1-4966-BD0C-4E97D09C021A}" dt="2023-05-03T21:27:21.051" v="442" actId="478"/>
        <pc:sldMkLst>
          <pc:docMk/>
          <pc:sldMk cId="3536098952" sldId="292"/>
        </pc:sldMkLst>
        <pc:spChg chg="del mod">
          <ac:chgData name="Danny Young" userId="cb0f4ce2-eb4f-479e-8e8f-3beb257e632f" providerId="ADAL" clId="{3CD4AE7F-B0E1-4966-BD0C-4E97D09C021A}" dt="2023-05-03T21:27:21.051" v="442" actId="478"/>
          <ac:spMkLst>
            <pc:docMk/>
            <pc:sldMk cId="3536098952" sldId="292"/>
            <ac:spMk id="2" creationId="{5791A097-B821-4D71-AD31-73FE1D5006CE}"/>
          </ac:spMkLst>
        </pc:spChg>
        <pc:spChg chg="del">
          <ac:chgData name="Danny Young" userId="cb0f4ce2-eb4f-479e-8e8f-3beb257e632f" providerId="ADAL" clId="{3CD4AE7F-B0E1-4966-BD0C-4E97D09C021A}" dt="2023-05-03T21:27:18.285" v="440" actId="478"/>
          <ac:spMkLst>
            <pc:docMk/>
            <pc:sldMk cId="3536098952" sldId="292"/>
            <ac:spMk id="3" creationId="{35CAC34B-5845-40C3-B31F-E16C28EB52E7}"/>
          </ac:spMkLst>
        </pc:spChg>
        <pc:spChg chg="add">
          <ac:chgData name="Danny Young" userId="cb0f4ce2-eb4f-479e-8e8f-3beb257e632f" providerId="ADAL" clId="{3CD4AE7F-B0E1-4966-BD0C-4E97D09C021A}" dt="2023-05-03T21:27:15.709" v="439"/>
          <ac:spMkLst>
            <pc:docMk/>
            <pc:sldMk cId="3536098952" sldId="292"/>
            <ac:spMk id="4" creationId="{79F453C5-2328-4F45-B1AA-182B1BE78563}"/>
          </ac:spMkLst>
        </pc:spChg>
      </pc:sldChg>
      <pc:sldChg chg="addSp delSp modSp add ord">
        <pc:chgData name="Danny Young" userId="cb0f4ce2-eb4f-479e-8e8f-3beb257e632f" providerId="ADAL" clId="{3CD4AE7F-B0E1-4966-BD0C-4E97D09C021A}" dt="2023-05-03T21:27:36.005" v="447" actId="1076"/>
        <pc:sldMkLst>
          <pc:docMk/>
          <pc:sldMk cId="290891316" sldId="293"/>
        </pc:sldMkLst>
        <pc:spChg chg="del">
          <ac:chgData name="Danny Young" userId="cb0f4ce2-eb4f-479e-8e8f-3beb257e632f" providerId="ADAL" clId="{3CD4AE7F-B0E1-4966-BD0C-4E97D09C021A}" dt="2023-05-03T21:27:29.855" v="445" actId="478"/>
          <ac:spMkLst>
            <pc:docMk/>
            <pc:sldMk cId="290891316" sldId="293"/>
            <ac:spMk id="3" creationId="{635CAA1D-C096-4C56-9CF9-78C219EBCF1E}"/>
          </ac:spMkLst>
        </pc:spChg>
        <pc:spChg chg="add del mod">
          <ac:chgData name="Danny Young" userId="cb0f4ce2-eb4f-479e-8e8f-3beb257e632f" providerId="ADAL" clId="{3CD4AE7F-B0E1-4966-BD0C-4E97D09C021A}" dt="2023-05-03T21:27:31.431" v="446" actId="478"/>
          <ac:spMkLst>
            <pc:docMk/>
            <pc:sldMk cId="290891316" sldId="293"/>
            <ac:spMk id="4" creationId="{F91F4E78-659F-4CB9-A45F-79251617B79A}"/>
          </ac:spMkLst>
        </pc:spChg>
        <pc:spChg chg="mod">
          <ac:chgData name="Danny Young" userId="cb0f4ce2-eb4f-479e-8e8f-3beb257e632f" providerId="ADAL" clId="{3CD4AE7F-B0E1-4966-BD0C-4E97D09C021A}" dt="2023-05-03T21:27:36.005" v="447" actId="1076"/>
          <ac:spMkLst>
            <pc:docMk/>
            <pc:sldMk cId="290891316" sldId="293"/>
            <ac:spMk id="6" creationId="{1F4BE40A-191F-4A00-A27A-4DF59240C7A6}"/>
          </ac:spMkLst>
        </pc:spChg>
        <pc:spChg chg="mod">
          <ac:chgData name="Danny Young" userId="cb0f4ce2-eb4f-479e-8e8f-3beb257e632f" providerId="ADAL" clId="{3CD4AE7F-B0E1-4966-BD0C-4E97D09C021A}" dt="2023-05-03T21:27:36.005" v="447" actId="1076"/>
          <ac:spMkLst>
            <pc:docMk/>
            <pc:sldMk cId="290891316" sldId="293"/>
            <ac:spMk id="8" creationId="{16C34FEB-39E6-4573-B9B0-5F0E3B9C094A}"/>
          </ac:spMkLst>
        </pc:spChg>
        <pc:spChg chg="mod">
          <ac:chgData name="Danny Young" userId="cb0f4ce2-eb4f-479e-8e8f-3beb257e632f" providerId="ADAL" clId="{3CD4AE7F-B0E1-4966-BD0C-4E97D09C021A}" dt="2023-05-03T21:27:36.005" v="447" actId="1076"/>
          <ac:spMkLst>
            <pc:docMk/>
            <pc:sldMk cId="290891316" sldId="293"/>
            <ac:spMk id="9" creationId="{F7D0FE44-CCE4-436E-82B1-C11D05271885}"/>
          </ac:spMkLst>
        </pc:spChg>
        <pc:graphicFrameChg chg="mod">
          <ac:chgData name="Danny Young" userId="cb0f4ce2-eb4f-479e-8e8f-3beb257e632f" providerId="ADAL" clId="{3CD4AE7F-B0E1-4966-BD0C-4E97D09C021A}" dt="2023-05-03T21:27:36.005" v="447" actId="1076"/>
          <ac:graphicFrameMkLst>
            <pc:docMk/>
            <pc:sldMk cId="290891316" sldId="293"/>
            <ac:graphicFrameMk id="7" creationId="{00303660-9BE9-4BDD-8624-FD1D8B26C5CA}"/>
          </ac:graphicFrameMkLst>
        </pc:graphicFrameChg>
      </pc:sldChg>
      <pc:sldChg chg="addSp delSp modSp add">
        <pc:chgData name="Danny Young" userId="cb0f4ce2-eb4f-479e-8e8f-3beb257e632f" providerId="ADAL" clId="{3CD4AE7F-B0E1-4966-BD0C-4E97D09C021A}" dt="2023-05-03T21:28:52.945" v="480" actId="1076"/>
        <pc:sldMkLst>
          <pc:docMk/>
          <pc:sldMk cId="1891593101" sldId="294"/>
        </pc:sldMkLst>
        <pc:spChg chg="del">
          <ac:chgData name="Danny Young" userId="cb0f4ce2-eb4f-479e-8e8f-3beb257e632f" providerId="ADAL" clId="{3CD4AE7F-B0E1-4966-BD0C-4E97D09C021A}" dt="2023-05-03T21:28:49.393" v="478" actId="478"/>
          <ac:spMkLst>
            <pc:docMk/>
            <pc:sldMk cId="1891593101" sldId="294"/>
            <ac:spMk id="2" creationId="{6203D5E9-45AC-4850-B2FB-A1CC421D55B4}"/>
          </ac:spMkLst>
        </pc:spChg>
        <pc:spChg chg="del">
          <ac:chgData name="Danny Young" userId="cb0f4ce2-eb4f-479e-8e8f-3beb257e632f" providerId="ADAL" clId="{3CD4AE7F-B0E1-4966-BD0C-4E97D09C021A}" dt="2023-05-03T21:28:49.393" v="478" actId="478"/>
          <ac:spMkLst>
            <pc:docMk/>
            <pc:sldMk cId="1891593101" sldId="294"/>
            <ac:spMk id="3" creationId="{6B5FE138-2FE0-4F29-9FF3-CE18CAC4048C}"/>
          </ac:spMkLst>
        </pc:spChg>
        <pc:graphicFrameChg chg="add mod">
          <ac:chgData name="Danny Young" userId="cb0f4ce2-eb4f-479e-8e8f-3beb257e632f" providerId="ADAL" clId="{3CD4AE7F-B0E1-4966-BD0C-4E97D09C021A}" dt="2023-05-03T21:28:52.945" v="480" actId="1076"/>
          <ac:graphicFrameMkLst>
            <pc:docMk/>
            <pc:sldMk cId="1891593101" sldId="294"/>
            <ac:graphicFrameMk id="4" creationId="{7BF4763C-2A10-4D9C-AB19-E4B912B33212}"/>
          </ac:graphicFrameMkLst>
        </pc:graphicFrameChg>
      </pc:sldChg>
    </pc:docChg>
  </pc:docChgLst>
  <pc:docChgLst>
    <pc:chgData name="Danny Young" userId="cb0f4ce2-eb4f-479e-8e8f-3beb257e632f" providerId="ADAL" clId="{3E7FF8A9-A170-4A11-8916-B3A8A78256CE}"/>
    <pc:docChg chg="undo custSel addSld delSld modSld sldOrd modMainMaster">
      <pc:chgData name="Danny Young" userId="cb0f4ce2-eb4f-479e-8e8f-3beb257e632f" providerId="ADAL" clId="{3E7FF8A9-A170-4A11-8916-B3A8A78256CE}" dt="2023-05-03T21:21:38.703" v="1949" actId="1076"/>
      <pc:docMkLst>
        <pc:docMk/>
      </pc:docMkLst>
      <pc:sldChg chg="modSp">
        <pc:chgData name="Danny Young" userId="cb0f4ce2-eb4f-479e-8e8f-3beb257e632f" providerId="ADAL" clId="{3E7FF8A9-A170-4A11-8916-B3A8A78256CE}" dt="2023-05-03T20:16:42.299" v="31"/>
        <pc:sldMkLst>
          <pc:docMk/>
          <pc:sldMk cId="1544816061" sldId="256"/>
        </pc:sldMkLst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1544816061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1544816061" sldId="256"/>
            <ac:spMk id="3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1544816061" sldId="256"/>
            <ac:spMk id="5" creationId="{00000000-0000-0000-0000-000000000000}"/>
          </ac:spMkLst>
        </pc:spChg>
      </pc:sldChg>
      <pc:sldChg chg="del">
        <pc:chgData name="Danny Young" userId="cb0f4ce2-eb4f-479e-8e8f-3beb257e632f" providerId="ADAL" clId="{3E7FF8A9-A170-4A11-8916-B3A8A78256CE}" dt="2023-05-03T20:16:32.077" v="21" actId="2696"/>
        <pc:sldMkLst>
          <pc:docMk/>
          <pc:sldMk cId="1746171726" sldId="257"/>
        </pc:sldMkLst>
      </pc:sldChg>
      <pc:sldChg chg="del">
        <pc:chgData name="Danny Young" userId="cb0f4ce2-eb4f-479e-8e8f-3beb257e632f" providerId="ADAL" clId="{3E7FF8A9-A170-4A11-8916-B3A8A78256CE}" dt="2023-05-03T20:16:32.390" v="23" actId="2696"/>
        <pc:sldMkLst>
          <pc:docMk/>
          <pc:sldMk cId="2548611370" sldId="258"/>
        </pc:sldMkLst>
      </pc:sldChg>
      <pc:sldChg chg="del">
        <pc:chgData name="Danny Young" userId="cb0f4ce2-eb4f-479e-8e8f-3beb257e632f" providerId="ADAL" clId="{3E7FF8A9-A170-4A11-8916-B3A8A78256CE}" dt="2023-05-03T20:16:32.562" v="24" actId="2696"/>
        <pc:sldMkLst>
          <pc:docMk/>
          <pc:sldMk cId="1525923017" sldId="259"/>
        </pc:sldMkLst>
      </pc:sldChg>
      <pc:sldChg chg="del">
        <pc:chgData name="Danny Young" userId="cb0f4ce2-eb4f-479e-8e8f-3beb257e632f" providerId="ADAL" clId="{3E7FF8A9-A170-4A11-8916-B3A8A78256CE}" dt="2023-05-03T20:16:32.683" v="25" actId="2696"/>
        <pc:sldMkLst>
          <pc:docMk/>
          <pc:sldMk cId="2172995858" sldId="260"/>
        </pc:sldMkLst>
      </pc:sldChg>
      <pc:sldChg chg="del">
        <pc:chgData name="Danny Young" userId="cb0f4ce2-eb4f-479e-8e8f-3beb257e632f" providerId="ADAL" clId="{3E7FF8A9-A170-4A11-8916-B3A8A78256CE}" dt="2023-05-03T20:16:32.955" v="27" actId="2696"/>
        <pc:sldMkLst>
          <pc:docMk/>
          <pc:sldMk cId="2179339426" sldId="261"/>
        </pc:sldMkLst>
      </pc:sldChg>
      <pc:sldChg chg="del">
        <pc:chgData name="Danny Young" userId="cb0f4ce2-eb4f-479e-8e8f-3beb257e632f" providerId="ADAL" clId="{3E7FF8A9-A170-4A11-8916-B3A8A78256CE}" dt="2023-05-03T20:16:33.187" v="28" actId="2696"/>
        <pc:sldMkLst>
          <pc:docMk/>
          <pc:sldMk cId="224684603" sldId="262"/>
        </pc:sldMkLst>
      </pc:sldChg>
      <pc:sldChg chg="modSp del">
        <pc:chgData name="Danny Young" userId="cb0f4ce2-eb4f-479e-8e8f-3beb257e632f" providerId="ADAL" clId="{3E7FF8A9-A170-4A11-8916-B3A8A78256CE}" dt="2023-05-03T20:27:28.661" v="751" actId="2696"/>
        <pc:sldMkLst>
          <pc:docMk/>
          <pc:sldMk cId="1976406415" sldId="263"/>
        </pc:sldMkLst>
        <pc:spChg chg="mod">
          <ac:chgData name="Danny Young" userId="cb0f4ce2-eb4f-479e-8e8f-3beb257e632f" providerId="ADAL" clId="{3E7FF8A9-A170-4A11-8916-B3A8A78256CE}" dt="2023-05-03T20:16:53.389" v="33" actId="14100"/>
          <ac:spMkLst>
            <pc:docMk/>
            <pc:sldMk cId="1976406415" sldId="263"/>
            <ac:spMk id="2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7:10.096" v="38" actId="14100"/>
          <ac:spMkLst>
            <pc:docMk/>
            <pc:sldMk cId="1976406415" sldId="263"/>
            <ac:spMk id="1031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1976406415" sldId="263"/>
            <ac:spMk id="1032" creationId="{00000000-0000-0000-0000-000000000000}"/>
          </ac:spMkLst>
        </pc:sp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976406415" sldId="263"/>
            <ac:graphicFrameMk id="9" creationId="{EF4BFFF7-0F9E-4989-9030-0079D76EF03A}"/>
          </ac:graphicFrameMkLst>
        </pc:graphicFrameChg>
        <pc:graphicFrameChg chg="mod">
          <ac:chgData name="Danny Young" userId="cb0f4ce2-eb4f-479e-8e8f-3beb257e632f" providerId="ADAL" clId="{3E7FF8A9-A170-4A11-8916-B3A8A78256CE}" dt="2023-05-03T20:17:05.296" v="37"/>
          <ac:graphicFrameMkLst>
            <pc:docMk/>
            <pc:sldMk cId="1976406415" sldId="263"/>
            <ac:graphicFrameMk id="1026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7:16.865" v="42" actId="1035"/>
          <ac:graphicFrameMkLst>
            <pc:docMk/>
            <pc:sldMk cId="1976406415" sldId="263"/>
            <ac:graphicFrameMk id="1027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7:16.865" v="42" actId="1035"/>
          <ac:graphicFrameMkLst>
            <pc:docMk/>
            <pc:sldMk cId="1976406415" sldId="263"/>
            <ac:graphicFrameMk id="1028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7:16.865" v="42" actId="1035"/>
          <ac:graphicFrameMkLst>
            <pc:docMk/>
            <pc:sldMk cId="1976406415" sldId="263"/>
            <ac:graphicFrameMk id="1029" creationId="{00000000-0000-0000-0000-000000000000}"/>
          </ac:graphicFrameMkLst>
        </pc:graphicFrameChg>
      </pc:sldChg>
      <pc:sldChg chg="modSp del">
        <pc:chgData name="Danny Young" userId="cb0f4ce2-eb4f-479e-8e8f-3beb257e632f" providerId="ADAL" clId="{3E7FF8A9-A170-4A11-8916-B3A8A78256CE}" dt="2023-05-03T20:27:25.819" v="750" actId="2696"/>
        <pc:sldMkLst>
          <pc:docMk/>
          <pc:sldMk cId="111076092" sldId="264"/>
        </pc:sldMkLst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111076092" sldId="264"/>
            <ac:spMk id="3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111076092" sldId="264"/>
            <ac:spMk id="9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111076092" sldId="264"/>
            <ac:spMk id="12" creationId="{44A93FC9-CAF4-4F14-994F-BA593A9ECFA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111076092" sldId="264"/>
            <ac:spMk id="13" creationId="{1BA35F77-3EA9-4ED5-8551-5BA7FD40AADF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111076092" sldId="264"/>
            <ac:spMk id="2056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111076092" sldId="264"/>
            <ac:spMk id="2057" creationId="{00000000-0000-0000-0000-000000000000}"/>
          </ac:spMkLst>
        </pc:sp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11076092" sldId="264"/>
            <ac:graphicFrameMk id="10" creationId="{1CC41A59-BE44-4054-8D0B-F511BF3C06EB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11076092" sldId="264"/>
            <ac:graphicFrameMk id="11" creationId="{C23E2B9A-5641-442F-9500-8DEDE1A5ED02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11076092" sldId="264"/>
            <ac:graphicFrameMk id="14" creationId="{A1662E3F-2BDF-4D1B-94AB-C54FF8E5B3A2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11076092" sldId="264"/>
            <ac:graphicFrameMk id="2050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11076092" sldId="264"/>
            <ac:graphicFrameMk id="2051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11076092" sldId="264"/>
            <ac:graphicFrameMk id="2052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11076092" sldId="264"/>
            <ac:graphicFrameMk id="2053" creationId="{00000000-0000-0000-0000-000000000000}"/>
          </ac:graphicFrameMkLst>
        </pc:graphicFrameChg>
      </pc:sldChg>
      <pc:sldChg chg="modSp">
        <pc:chgData name="Danny Young" userId="cb0f4ce2-eb4f-479e-8e8f-3beb257e632f" providerId="ADAL" clId="{3E7FF8A9-A170-4A11-8916-B3A8A78256CE}" dt="2023-05-03T21:10:03.812" v="1648" actId="1076"/>
        <pc:sldMkLst>
          <pc:docMk/>
          <pc:sldMk cId="1257325508" sldId="265"/>
        </pc:sldMkLst>
        <pc:spChg chg="mod">
          <ac:chgData name="Danny Young" userId="cb0f4ce2-eb4f-479e-8e8f-3beb257e632f" providerId="ADAL" clId="{3E7FF8A9-A170-4A11-8916-B3A8A78256CE}" dt="2023-05-03T21:09:45.201" v="1644" actId="1076"/>
          <ac:spMkLst>
            <pc:docMk/>
            <pc:sldMk cId="1257325508" sldId="265"/>
            <ac:spMk id="2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1:09:41.178" v="1643" actId="14100"/>
          <ac:spMkLst>
            <pc:docMk/>
            <pc:sldMk cId="1257325508" sldId="265"/>
            <ac:spMk id="3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1:09:53.743" v="1646" actId="14100"/>
          <ac:spMkLst>
            <pc:docMk/>
            <pc:sldMk cId="1257325508" sldId="265"/>
            <ac:spMk id="14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1:10:03.812" v="1648" actId="1076"/>
          <ac:spMkLst>
            <pc:docMk/>
            <pc:sldMk cId="1257325508" sldId="265"/>
            <ac:spMk id="3086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1:10:03.812" v="1648" actId="1076"/>
          <ac:spMkLst>
            <pc:docMk/>
            <pc:sldMk cId="1257325508" sldId="265"/>
            <ac:spMk id="3087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1:10:03.812" v="1648" actId="1076"/>
          <ac:spMkLst>
            <pc:docMk/>
            <pc:sldMk cId="1257325508" sldId="265"/>
            <ac:spMk id="3088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1:10:03.812" v="1648" actId="1076"/>
          <ac:spMkLst>
            <pc:docMk/>
            <pc:sldMk cId="1257325508" sldId="265"/>
            <ac:spMk id="3089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1:10:03.812" v="1648" actId="1076"/>
          <ac:spMkLst>
            <pc:docMk/>
            <pc:sldMk cId="1257325508" sldId="265"/>
            <ac:spMk id="3090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1:10:03.812" v="1648" actId="1076"/>
          <ac:spMkLst>
            <pc:docMk/>
            <pc:sldMk cId="1257325508" sldId="265"/>
            <ac:spMk id="3092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1257325508" sldId="265"/>
            <ac:spMk id="3093" creationId="{00000000-0000-0000-0000-000000000000}"/>
          </ac:spMkLst>
        </pc:spChg>
        <pc:graphicFrameChg chg="mod">
          <ac:chgData name="Danny Young" userId="cb0f4ce2-eb4f-479e-8e8f-3beb257e632f" providerId="ADAL" clId="{3E7FF8A9-A170-4A11-8916-B3A8A78256CE}" dt="2023-05-03T21:10:03.812" v="1648" actId="1076"/>
          <ac:graphicFrameMkLst>
            <pc:docMk/>
            <pc:sldMk cId="1257325508" sldId="265"/>
            <ac:graphicFrameMk id="22" creationId="{4B2191CF-DD57-4E4A-B07A-C8FF9B3DC652}"/>
          </ac:graphicFrameMkLst>
        </pc:graphicFrameChg>
        <pc:graphicFrameChg chg="mod">
          <ac:chgData name="Danny Young" userId="cb0f4ce2-eb4f-479e-8e8f-3beb257e632f" providerId="ADAL" clId="{3E7FF8A9-A170-4A11-8916-B3A8A78256CE}" dt="2023-05-03T21:09:53.743" v="1646" actId="14100"/>
          <ac:graphicFrameMkLst>
            <pc:docMk/>
            <pc:sldMk cId="1257325508" sldId="265"/>
            <ac:graphicFrameMk id="3074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10:03.812" v="1648" actId="1076"/>
          <ac:graphicFrameMkLst>
            <pc:docMk/>
            <pc:sldMk cId="1257325508" sldId="265"/>
            <ac:graphicFrameMk id="3075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10:03.812" v="1648" actId="1076"/>
          <ac:graphicFrameMkLst>
            <pc:docMk/>
            <pc:sldMk cId="1257325508" sldId="265"/>
            <ac:graphicFrameMk id="3076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9:53.743" v="1646" actId="14100"/>
          <ac:graphicFrameMkLst>
            <pc:docMk/>
            <pc:sldMk cId="1257325508" sldId="265"/>
            <ac:graphicFrameMk id="3077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9:53.743" v="1646" actId="14100"/>
          <ac:graphicFrameMkLst>
            <pc:docMk/>
            <pc:sldMk cId="1257325508" sldId="265"/>
            <ac:graphicFrameMk id="3078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10:03.812" v="1648" actId="1076"/>
          <ac:graphicFrameMkLst>
            <pc:docMk/>
            <pc:sldMk cId="1257325508" sldId="265"/>
            <ac:graphicFrameMk id="3079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10:03.812" v="1648" actId="1076"/>
          <ac:graphicFrameMkLst>
            <pc:docMk/>
            <pc:sldMk cId="1257325508" sldId="265"/>
            <ac:graphicFrameMk id="3080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10:03.812" v="1648" actId="1076"/>
          <ac:graphicFrameMkLst>
            <pc:docMk/>
            <pc:sldMk cId="1257325508" sldId="265"/>
            <ac:graphicFrameMk id="3081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10:03.812" v="1648" actId="1076"/>
          <ac:graphicFrameMkLst>
            <pc:docMk/>
            <pc:sldMk cId="1257325508" sldId="265"/>
            <ac:graphicFrameMk id="3082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10:03.812" v="1648" actId="1076"/>
          <ac:graphicFrameMkLst>
            <pc:docMk/>
            <pc:sldMk cId="1257325508" sldId="265"/>
            <ac:graphicFrameMk id="3083" creationId="{00000000-0000-0000-0000-000000000000}"/>
          </ac:graphicFrameMkLst>
        </pc:graphicFrameChg>
      </pc:sldChg>
      <pc:sldChg chg="modSp ord">
        <pc:chgData name="Danny Young" userId="cb0f4ce2-eb4f-479e-8e8f-3beb257e632f" providerId="ADAL" clId="{3E7FF8A9-A170-4A11-8916-B3A8A78256CE}" dt="2023-05-03T21:03:26.559" v="1622" actId="1076"/>
        <pc:sldMkLst>
          <pc:docMk/>
          <pc:sldMk cId="2468158356" sldId="266"/>
        </pc:sldMkLst>
        <pc:spChg chg="mod">
          <ac:chgData name="Danny Young" userId="cb0f4ce2-eb4f-479e-8e8f-3beb257e632f" providerId="ADAL" clId="{3E7FF8A9-A170-4A11-8916-B3A8A78256CE}" dt="2023-05-03T21:03:13.574" v="1619" actId="1076"/>
          <ac:spMkLst>
            <pc:docMk/>
            <pc:sldMk cId="2468158356" sldId="266"/>
            <ac:spMk id="2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2468158356" sldId="266"/>
            <ac:spMk id="4116" creationId="{00000000-0000-0000-0000-000000000000}"/>
          </ac:spMkLst>
        </pc:spChg>
        <pc:graphicFrameChg chg="mod">
          <ac:chgData name="Danny Young" userId="cb0f4ce2-eb4f-479e-8e8f-3beb257e632f" providerId="ADAL" clId="{3E7FF8A9-A170-4A11-8916-B3A8A78256CE}" dt="2023-05-03T21:03:18.324" v="1620" actId="1076"/>
          <ac:graphicFrameMkLst>
            <pc:docMk/>
            <pc:sldMk cId="2468158356" sldId="266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18.324" v="1620" actId="1076"/>
          <ac:graphicFrameMkLst>
            <pc:docMk/>
            <pc:sldMk cId="2468158356" sldId="266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18.324" v="1620" actId="1076"/>
          <ac:graphicFrameMkLst>
            <pc:docMk/>
            <pc:sldMk cId="2468158356" sldId="266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18.324" v="1620" actId="1076"/>
          <ac:graphicFrameMkLst>
            <pc:docMk/>
            <pc:sldMk cId="2468158356" sldId="266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18.324" v="1620" actId="1076"/>
          <ac:graphicFrameMkLst>
            <pc:docMk/>
            <pc:sldMk cId="2468158356" sldId="266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18.324" v="1620" actId="1076"/>
          <ac:graphicFrameMkLst>
            <pc:docMk/>
            <pc:sldMk cId="2468158356" sldId="266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18.324" v="1620" actId="1076"/>
          <ac:graphicFrameMkLst>
            <pc:docMk/>
            <pc:sldMk cId="2468158356" sldId="266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22.405" v="1621" actId="1076"/>
          <ac:graphicFrameMkLst>
            <pc:docMk/>
            <pc:sldMk cId="2468158356" sldId="266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22.405" v="1621" actId="1076"/>
          <ac:graphicFrameMkLst>
            <pc:docMk/>
            <pc:sldMk cId="2468158356" sldId="266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22.405" v="1621" actId="1076"/>
          <ac:graphicFrameMkLst>
            <pc:docMk/>
            <pc:sldMk cId="2468158356" sldId="266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22.405" v="1621" actId="1076"/>
          <ac:graphicFrameMkLst>
            <pc:docMk/>
            <pc:sldMk cId="2468158356" sldId="266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26.559" v="1622" actId="1076"/>
          <ac:graphicFrameMkLst>
            <pc:docMk/>
            <pc:sldMk cId="2468158356" sldId="266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26.559" v="1622" actId="1076"/>
          <ac:graphicFrameMkLst>
            <pc:docMk/>
            <pc:sldMk cId="2468158356" sldId="266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26.559" v="1622" actId="1076"/>
          <ac:graphicFrameMkLst>
            <pc:docMk/>
            <pc:sldMk cId="2468158356" sldId="266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26.559" v="1622" actId="1076"/>
          <ac:graphicFrameMkLst>
            <pc:docMk/>
            <pc:sldMk cId="2468158356" sldId="266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18.324" v="1620" actId="1076"/>
          <ac:graphicFrameMkLst>
            <pc:docMk/>
            <pc:sldMk cId="2468158356" sldId="266"/>
            <ac:graphicFrameMk id="4098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22.405" v="1621" actId="1076"/>
          <ac:graphicFrameMkLst>
            <pc:docMk/>
            <pc:sldMk cId="2468158356" sldId="266"/>
            <ac:graphicFrameMk id="4099" creationId="{00000000-0000-0000-0000-000000000000}"/>
          </ac:graphicFrameMkLst>
        </pc:graphicFrameChg>
      </pc:sldChg>
      <pc:sldChg chg="modSp ord">
        <pc:chgData name="Danny Young" userId="cb0f4ce2-eb4f-479e-8e8f-3beb257e632f" providerId="ADAL" clId="{3E7FF8A9-A170-4A11-8916-B3A8A78256CE}" dt="2023-05-03T21:03:39.226" v="1626" actId="1076"/>
        <pc:sldMkLst>
          <pc:docMk/>
          <pc:sldMk cId="371281502" sldId="267"/>
        </pc:sldMkLst>
        <pc:spChg chg="mod">
          <ac:chgData name="Danny Young" userId="cb0f4ce2-eb4f-479e-8e8f-3beb257e632f" providerId="ADAL" clId="{3E7FF8A9-A170-4A11-8916-B3A8A78256CE}" dt="2023-05-03T21:03:35.203" v="1625" actId="14100"/>
          <ac:spMkLst>
            <pc:docMk/>
            <pc:sldMk cId="371281502" sldId="267"/>
            <ac:spMk id="2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371281502" sldId="267"/>
            <ac:spMk id="5133" creationId="{00000000-0000-0000-0000-000000000000}"/>
          </ac:spMkLst>
        </pc:spChg>
        <pc:graphicFrameChg chg="mod">
          <ac:chgData name="Danny Young" userId="cb0f4ce2-eb4f-479e-8e8f-3beb257e632f" providerId="ADAL" clId="{3E7FF8A9-A170-4A11-8916-B3A8A78256CE}" dt="2023-05-03T21:03:39.226" v="1626" actId="1076"/>
          <ac:graphicFrameMkLst>
            <pc:docMk/>
            <pc:sldMk cId="371281502" sldId="267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39.226" v="1626" actId="1076"/>
          <ac:graphicFrameMkLst>
            <pc:docMk/>
            <pc:sldMk cId="371281502" sldId="267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39.226" v="1626" actId="1076"/>
          <ac:graphicFrameMkLst>
            <pc:docMk/>
            <pc:sldMk cId="371281502" sldId="267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39.226" v="1626" actId="1076"/>
          <ac:graphicFrameMkLst>
            <pc:docMk/>
            <pc:sldMk cId="371281502" sldId="267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39.226" v="1626" actId="1076"/>
          <ac:graphicFrameMkLst>
            <pc:docMk/>
            <pc:sldMk cId="371281502" sldId="267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39.226" v="1626" actId="1076"/>
          <ac:graphicFrameMkLst>
            <pc:docMk/>
            <pc:sldMk cId="371281502" sldId="267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39.226" v="1626" actId="1076"/>
          <ac:graphicFrameMkLst>
            <pc:docMk/>
            <pc:sldMk cId="371281502" sldId="267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39.226" v="1626" actId="1076"/>
          <ac:graphicFrameMkLst>
            <pc:docMk/>
            <pc:sldMk cId="371281502" sldId="267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39.226" v="1626" actId="1076"/>
          <ac:graphicFrameMkLst>
            <pc:docMk/>
            <pc:sldMk cId="371281502" sldId="267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1:03:39.226" v="1626" actId="1076"/>
          <ac:graphicFrameMkLst>
            <pc:docMk/>
            <pc:sldMk cId="371281502" sldId="267"/>
            <ac:graphicFrameMk id="19" creationId="{00000000-0000-0000-0000-000000000000}"/>
          </ac:graphicFrameMkLst>
        </pc:graphicFrameChg>
      </pc:sldChg>
      <pc:sldChg chg="modSp ord">
        <pc:chgData name="Danny Young" userId="cb0f4ce2-eb4f-479e-8e8f-3beb257e632f" providerId="ADAL" clId="{3E7FF8A9-A170-4A11-8916-B3A8A78256CE}" dt="2023-05-03T21:10:36.537" v="1649"/>
        <pc:sldMkLst>
          <pc:docMk/>
          <pc:sldMk cId="71846096" sldId="268"/>
        </pc:sldMkLst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71846096" sldId="268"/>
            <ac:spMk id="9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71846096" sldId="268"/>
            <ac:spMk id="10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71846096" sldId="268"/>
            <ac:spMk id="11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71846096" sldId="268"/>
            <ac:spMk id="6155" creationId="{00000000-0000-0000-0000-000000000000}"/>
          </ac:spMkLst>
        </pc:sp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71846096" sldId="268"/>
            <ac:graphicFrameMk id="6146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71846096" sldId="268"/>
            <ac:graphicFrameMk id="6147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71846096" sldId="268"/>
            <ac:graphicFrameMk id="6148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71846096" sldId="268"/>
            <ac:graphicFrameMk id="6149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71846096" sldId="268"/>
            <ac:graphicFrameMk id="6150" creationId="{00000000-0000-0000-0000-000000000000}"/>
          </ac:graphicFrameMkLst>
        </pc:graphicFrameChg>
      </pc:sldChg>
      <pc:sldChg chg="addSp modSp ord modAnim">
        <pc:chgData name="Danny Young" userId="cb0f4ce2-eb4f-479e-8e8f-3beb257e632f" providerId="ADAL" clId="{3E7FF8A9-A170-4A11-8916-B3A8A78256CE}" dt="2023-05-03T21:11:57.152" v="1799" actId="20577"/>
        <pc:sldMkLst>
          <pc:docMk/>
          <pc:sldMk cId="1399798287" sldId="269"/>
        </pc:sldMkLst>
        <pc:spChg chg="mod">
          <ac:chgData name="Danny Young" userId="cb0f4ce2-eb4f-479e-8e8f-3beb257e632f" providerId="ADAL" clId="{3E7FF8A9-A170-4A11-8916-B3A8A78256CE}" dt="2023-05-03T21:11:00.648" v="1655" actId="14100"/>
          <ac:spMkLst>
            <pc:docMk/>
            <pc:sldMk cId="1399798287" sldId="269"/>
            <ac:spMk id="2" creationId="{00000000-0000-0000-0000-000000000000}"/>
          </ac:spMkLst>
        </pc:spChg>
        <pc:spChg chg="add mod">
          <ac:chgData name="Danny Young" userId="cb0f4ce2-eb4f-479e-8e8f-3beb257e632f" providerId="ADAL" clId="{3E7FF8A9-A170-4A11-8916-B3A8A78256CE}" dt="2023-05-03T21:11:42.177" v="1745" actId="14100"/>
          <ac:spMkLst>
            <pc:docMk/>
            <pc:sldMk cId="1399798287" sldId="269"/>
            <ac:spMk id="14" creationId="{873596DC-5432-4BFE-A156-AC1CB61B37B6}"/>
          </ac:spMkLst>
        </pc:spChg>
        <pc:spChg chg="add mod">
          <ac:chgData name="Danny Young" userId="cb0f4ce2-eb4f-479e-8e8f-3beb257e632f" providerId="ADAL" clId="{3E7FF8A9-A170-4A11-8916-B3A8A78256CE}" dt="2023-05-03T21:11:57.152" v="1799" actId="20577"/>
          <ac:spMkLst>
            <pc:docMk/>
            <pc:sldMk cId="1399798287" sldId="269"/>
            <ac:spMk id="16" creationId="{B96B798B-B657-4E1A-8AEA-375D12B311CD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1399798287" sldId="269"/>
            <ac:spMk id="7180" creationId="{00000000-0000-0000-0000-000000000000}"/>
          </ac:spMkLst>
        </pc:sp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399798287" sldId="269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399798287" sldId="269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399798287" sldId="269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399798287" sldId="269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399798287" sldId="269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399798287" sldId="269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399798287" sldId="269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399798287" sldId="269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1399798287" sldId="269"/>
            <ac:graphicFrameMk id="15" creationId="{00000000-0000-0000-0000-000000000000}"/>
          </ac:graphicFrameMkLst>
        </pc:graphicFrameChg>
      </pc:sldChg>
      <pc:sldChg chg="modSp del">
        <pc:chgData name="Danny Young" userId="cb0f4ce2-eb4f-479e-8e8f-3beb257e632f" providerId="ADAL" clId="{3E7FF8A9-A170-4A11-8916-B3A8A78256CE}" dt="2023-05-03T20:55:09.306" v="1019" actId="2696"/>
        <pc:sldMkLst>
          <pc:docMk/>
          <pc:sldMk cId="3491462632" sldId="271"/>
        </pc:sldMkLst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3491462632" sldId="271"/>
            <ac:spMk id="2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3491462632" sldId="271"/>
            <ac:spMk id="3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3491462632" sldId="271"/>
            <ac:spMk id="16" creationId="{00000000-0000-0000-0000-000000000000}"/>
          </ac:spMkLst>
        </pc:sp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491462632" sldId="271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491462632" sldId="271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491462632" sldId="271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491462632" sldId="271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491462632" sldId="271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491462632" sldId="271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491462632" sldId="271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491462632" sldId="271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491462632" sldId="271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491462632" sldId="271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491462632" sldId="271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491462632" sldId="271"/>
            <ac:graphicFrameMk id="15" creationId="{00000000-0000-0000-0000-000000000000}"/>
          </ac:graphicFrameMkLst>
        </pc:graphicFrameChg>
      </pc:sldChg>
      <pc:sldChg chg="modSp del">
        <pc:chgData name="Danny Young" userId="cb0f4ce2-eb4f-479e-8e8f-3beb257e632f" providerId="ADAL" clId="{3E7FF8A9-A170-4A11-8916-B3A8A78256CE}" dt="2023-05-03T20:55:09.262" v="1018" actId="2696"/>
        <pc:sldMkLst>
          <pc:docMk/>
          <pc:sldMk cId="3678802646" sldId="272"/>
        </pc:sldMkLst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3678802646" sldId="272"/>
            <ac:spMk id="3" creationId="{2AA5A306-B4A4-40A2-8595-22B77CF2AE15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3678802646" sldId="272"/>
            <ac:spMk id="4" creationId="{B59F9E31-919A-446D-9CF1-C97D5C513D76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3678802646" sldId="272"/>
            <ac:spMk id="6" creationId="{38A80916-1419-49FB-BC99-C0A4897C742F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3678802646" sldId="272"/>
            <ac:spMk id="8" creationId="{A53AE276-97BA-48B3-9C41-A41533C44CBD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3678802646" sldId="272"/>
            <ac:spMk id="12" creationId="{165D6C0F-5A7B-48A4-B191-14620785EE44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3678802646" sldId="272"/>
            <ac:spMk id="19" creationId="{D52493ED-5B6D-456D-9A46-C65E856CF505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3678802646" sldId="272"/>
            <ac:spMk id="22" creationId="{2BC2E78C-3BA0-49E9-B43E-E1A0C166ADE7}"/>
          </ac:spMkLst>
        </pc:sp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678802646" sldId="272"/>
            <ac:graphicFrameMk id="5" creationId="{E4D847BF-00F7-4F12-86D0-05DD370E0EBA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678802646" sldId="272"/>
            <ac:graphicFrameMk id="7" creationId="{0B19C5B2-EF3D-47A6-9BEC-4AF50A29A5B9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678802646" sldId="272"/>
            <ac:graphicFrameMk id="9" creationId="{B4BFB0E1-31D6-4423-8432-CA2D2CFE7D32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678802646" sldId="272"/>
            <ac:graphicFrameMk id="10" creationId="{2CF7C20C-26FC-4C1D-BF45-888AFC8CDF1F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678802646" sldId="272"/>
            <ac:graphicFrameMk id="11" creationId="{32D4CCAA-64D2-4F2D-AE16-528AE6B853B2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678802646" sldId="272"/>
            <ac:graphicFrameMk id="13" creationId="{984DCE1D-705C-4168-BA1B-8BC1395AE67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678802646" sldId="272"/>
            <ac:graphicFrameMk id="14" creationId="{0D3217EC-FEDA-4D9D-9723-82C1E77EB580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678802646" sldId="272"/>
            <ac:graphicFrameMk id="18" creationId="{91207D71-558B-40A3-B1B1-D193D8A074F1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678802646" sldId="272"/>
            <ac:graphicFrameMk id="20" creationId="{E76B0DBC-A2AF-4760-8D19-2A9B8A2D48F6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678802646" sldId="272"/>
            <ac:graphicFrameMk id="21" creationId="{71F57640-3070-4282-8304-483F22CF56EB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678802646" sldId="272"/>
            <ac:graphicFrameMk id="23" creationId="{59DFEC13-A972-4DA0-8044-3C7BFAB0D6E5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678802646" sldId="272"/>
            <ac:graphicFrameMk id="24" creationId="{6C74CC8D-F54A-4295-B0EE-BFEC65D7D6A1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678802646" sldId="272"/>
            <ac:graphicFrameMk id="25" creationId="{E0D333F0-EC65-4C69-80BD-FA98E0ED3591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678802646" sldId="272"/>
            <ac:graphicFrameMk id="27" creationId="{34EEA07F-9B12-48B7-93D1-0C894AAB9F3E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678802646" sldId="272"/>
            <ac:graphicFrameMk id="28" creationId="{EA89DA4E-EECC-4013-934F-F767FF8AB6EC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3678802646" sldId="272"/>
            <ac:graphicFrameMk id="29" creationId="{50802566-1DAA-4EEF-8764-00290C3FFCFA}"/>
          </ac:graphicFrameMkLst>
        </pc:graphicFrameChg>
      </pc:sldChg>
      <pc:sldChg chg="del">
        <pc:chgData name="Danny Young" userId="cb0f4ce2-eb4f-479e-8e8f-3beb257e632f" providerId="ADAL" clId="{3E7FF8A9-A170-4A11-8916-B3A8A78256CE}" dt="2023-05-03T20:16:31.970" v="20" actId="2696"/>
        <pc:sldMkLst>
          <pc:docMk/>
          <pc:sldMk cId="527513998" sldId="273"/>
        </pc:sldMkLst>
      </pc:sldChg>
      <pc:sldChg chg="del">
        <pc:chgData name="Danny Young" userId="cb0f4ce2-eb4f-479e-8e8f-3beb257e632f" providerId="ADAL" clId="{3E7FF8A9-A170-4A11-8916-B3A8A78256CE}" dt="2023-05-03T20:16:32.191" v="22" actId="2696"/>
        <pc:sldMkLst>
          <pc:docMk/>
          <pc:sldMk cId="686527365" sldId="274"/>
        </pc:sldMkLst>
      </pc:sldChg>
      <pc:sldChg chg="del">
        <pc:chgData name="Danny Young" userId="cb0f4ce2-eb4f-479e-8e8f-3beb257e632f" providerId="ADAL" clId="{3E7FF8A9-A170-4A11-8916-B3A8A78256CE}" dt="2023-05-03T20:16:32.747" v="26" actId="2696"/>
        <pc:sldMkLst>
          <pc:docMk/>
          <pc:sldMk cId="3278652238" sldId="275"/>
        </pc:sldMkLst>
      </pc:sldChg>
      <pc:sldChg chg="modSp ord">
        <pc:chgData name="Danny Young" userId="cb0f4ce2-eb4f-479e-8e8f-3beb257e632f" providerId="ADAL" clId="{3E7FF8A9-A170-4A11-8916-B3A8A78256CE}" dt="2023-05-03T21:02:36.877" v="1616" actId="1076"/>
        <pc:sldMkLst>
          <pc:docMk/>
          <pc:sldMk cId="388926172" sldId="276"/>
        </pc:sldMkLst>
        <pc:spChg chg="mod">
          <ac:chgData name="Danny Young" userId="cb0f4ce2-eb4f-479e-8e8f-3beb257e632f" providerId="ADAL" clId="{3E7FF8A9-A170-4A11-8916-B3A8A78256CE}" dt="2023-05-03T21:02:29.954" v="1615" actId="1076"/>
          <ac:spMkLst>
            <pc:docMk/>
            <pc:sldMk cId="388926172" sldId="276"/>
            <ac:spMk id="4" creationId="{27C8D118-1F3B-4711-957B-116DDA6984E3}"/>
          </ac:spMkLst>
        </pc:spChg>
        <pc:graphicFrameChg chg="mod">
          <ac:chgData name="Danny Young" userId="cb0f4ce2-eb4f-479e-8e8f-3beb257e632f" providerId="ADAL" clId="{3E7FF8A9-A170-4A11-8916-B3A8A78256CE}" dt="2023-05-03T21:02:36.877" v="1616" actId="1076"/>
          <ac:graphicFrameMkLst>
            <pc:docMk/>
            <pc:sldMk cId="388926172" sldId="276"/>
            <ac:graphicFrameMk id="5" creationId="{DFF0564E-8C9D-42D0-8101-E0E6E707241E}"/>
          </ac:graphicFrameMkLst>
        </pc:graphicFrameChg>
        <pc:graphicFrameChg chg="mod">
          <ac:chgData name="Danny Young" userId="cb0f4ce2-eb4f-479e-8e8f-3beb257e632f" providerId="ADAL" clId="{3E7FF8A9-A170-4A11-8916-B3A8A78256CE}" dt="2023-05-03T21:02:36.877" v="1616" actId="1076"/>
          <ac:graphicFrameMkLst>
            <pc:docMk/>
            <pc:sldMk cId="388926172" sldId="276"/>
            <ac:graphicFrameMk id="6" creationId="{F5F62CF4-02DD-456E-8CDA-7C3A78A0FF2D}"/>
          </ac:graphicFrameMkLst>
        </pc:graphicFrameChg>
        <pc:graphicFrameChg chg="mod">
          <ac:chgData name="Danny Young" userId="cb0f4ce2-eb4f-479e-8e8f-3beb257e632f" providerId="ADAL" clId="{3E7FF8A9-A170-4A11-8916-B3A8A78256CE}" dt="2023-05-03T21:02:36.877" v="1616" actId="1076"/>
          <ac:graphicFrameMkLst>
            <pc:docMk/>
            <pc:sldMk cId="388926172" sldId="276"/>
            <ac:graphicFrameMk id="7" creationId="{CF00FC48-E6F7-4EDE-908D-1CF7220A2348}"/>
          </ac:graphicFrameMkLst>
        </pc:graphicFrameChg>
      </pc:sldChg>
      <pc:sldChg chg="addSp delSp modSp">
        <pc:chgData name="Danny Young" userId="cb0f4ce2-eb4f-479e-8e8f-3beb257e632f" providerId="ADAL" clId="{3E7FF8A9-A170-4A11-8916-B3A8A78256CE}" dt="2023-05-03T21:21:29.589" v="1947" actId="14100"/>
        <pc:sldMkLst>
          <pc:docMk/>
          <pc:sldMk cId="2537292207" sldId="277"/>
        </pc:sldMkLst>
        <pc:spChg chg="mod">
          <ac:chgData name="Danny Young" userId="cb0f4ce2-eb4f-479e-8e8f-3beb257e632f" providerId="ADAL" clId="{3E7FF8A9-A170-4A11-8916-B3A8A78256CE}" dt="2023-05-03T21:21:29.589" v="1947" actId="14100"/>
          <ac:spMkLst>
            <pc:docMk/>
            <pc:sldMk cId="2537292207" sldId="277"/>
            <ac:spMk id="3" creationId="{A0085B9E-C90E-43BA-BC0C-97F965EAD1A2}"/>
          </ac:spMkLst>
        </pc:spChg>
        <pc:spChg chg="add del mod">
          <ac:chgData name="Danny Young" userId="cb0f4ce2-eb4f-479e-8e8f-3beb257e632f" providerId="ADAL" clId="{3E7FF8A9-A170-4A11-8916-B3A8A78256CE}" dt="2023-05-03T21:20:51.869" v="1854" actId="478"/>
          <ac:spMkLst>
            <pc:docMk/>
            <pc:sldMk cId="2537292207" sldId="277"/>
            <ac:spMk id="4" creationId="{FAFFC179-7C25-40F2-AEC7-2F810ACBE004}"/>
          </ac:spMkLst>
        </pc:spChg>
        <pc:spChg chg="del mod">
          <ac:chgData name="Danny Young" userId="cb0f4ce2-eb4f-479e-8e8f-3beb257e632f" providerId="ADAL" clId="{3E7FF8A9-A170-4A11-8916-B3A8A78256CE}" dt="2023-05-03T21:20:43.909" v="1851" actId="478"/>
          <ac:spMkLst>
            <pc:docMk/>
            <pc:sldMk cId="2537292207" sldId="277"/>
            <ac:spMk id="6" creationId="{F295628B-9CDD-493B-BEAD-60FD49B30132}"/>
          </ac:spMkLst>
        </pc:spChg>
        <pc:graphicFrameChg chg="del mod">
          <ac:chgData name="Danny Young" userId="cb0f4ce2-eb4f-479e-8e8f-3beb257e632f" providerId="ADAL" clId="{3E7FF8A9-A170-4A11-8916-B3A8A78256CE}" dt="2023-05-03T21:20:47.861" v="1852" actId="478"/>
          <ac:graphicFrameMkLst>
            <pc:docMk/>
            <pc:sldMk cId="2537292207" sldId="277"/>
            <ac:graphicFrameMk id="5" creationId="{C36141C3-DE38-4EA0-BCE4-3CEA85042C3A}"/>
          </ac:graphicFrameMkLst>
        </pc:graphicFrameChg>
        <pc:graphicFrameChg chg="del mod">
          <ac:chgData name="Danny Young" userId="cb0f4ce2-eb4f-479e-8e8f-3beb257e632f" providerId="ADAL" clId="{3E7FF8A9-A170-4A11-8916-B3A8A78256CE}" dt="2023-05-03T21:20:43.909" v="1851" actId="478"/>
          <ac:graphicFrameMkLst>
            <pc:docMk/>
            <pc:sldMk cId="2537292207" sldId="277"/>
            <ac:graphicFrameMk id="7" creationId="{5AE2F781-3F8F-4700-ACA3-B432F6C24515}"/>
          </ac:graphicFrameMkLst>
        </pc:graphicFrameChg>
        <pc:graphicFrameChg chg="del mod">
          <ac:chgData name="Danny Young" userId="cb0f4ce2-eb4f-479e-8e8f-3beb257e632f" providerId="ADAL" clId="{3E7FF8A9-A170-4A11-8916-B3A8A78256CE}" dt="2023-05-03T21:20:43.909" v="1851" actId="478"/>
          <ac:graphicFrameMkLst>
            <pc:docMk/>
            <pc:sldMk cId="2537292207" sldId="277"/>
            <ac:graphicFrameMk id="8" creationId="{C2DF6A73-7CF0-4B50-8A21-D68A1247479C}"/>
          </ac:graphicFrameMkLst>
        </pc:graphicFrameChg>
        <pc:graphicFrameChg chg="del mod">
          <ac:chgData name="Danny Young" userId="cb0f4ce2-eb4f-479e-8e8f-3beb257e632f" providerId="ADAL" clId="{3E7FF8A9-A170-4A11-8916-B3A8A78256CE}" dt="2023-05-03T21:20:43.909" v="1851" actId="478"/>
          <ac:graphicFrameMkLst>
            <pc:docMk/>
            <pc:sldMk cId="2537292207" sldId="277"/>
            <ac:graphicFrameMk id="9" creationId="{3CE01BE4-BE69-490A-B66A-6F0FE957C4DB}"/>
          </ac:graphicFrameMkLst>
        </pc:graphicFrameChg>
        <pc:graphicFrameChg chg="del mod">
          <ac:chgData name="Danny Young" userId="cb0f4ce2-eb4f-479e-8e8f-3beb257e632f" providerId="ADAL" clId="{3E7FF8A9-A170-4A11-8916-B3A8A78256CE}" dt="2023-05-03T21:20:43.909" v="1851" actId="478"/>
          <ac:graphicFrameMkLst>
            <pc:docMk/>
            <pc:sldMk cId="2537292207" sldId="277"/>
            <ac:graphicFrameMk id="10" creationId="{479258CF-7A4A-48BD-B842-EB08903BE158}"/>
          </ac:graphicFrameMkLst>
        </pc:graphicFrameChg>
        <pc:graphicFrameChg chg="del mod">
          <ac:chgData name="Danny Young" userId="cb0f4ce2-eb4f-479e-8e8f-3beb257e632f" providerId="ADAL" clId="{3E7FF8A9-A170-4A11-8916-B3A8A78256CE}" dt="2023-05-03T21:20:43.909" v="1851" actId="478"/>
          <ac:graphicFrameMkLst>
            <pc:docMk/>
            <pc:sldMk cId="2537292207" sldId="277"/>
            <ac:graphicFrameMk id="11" creationId="{52592156-8166-48BC-A121-02C50440D9CD}"/>
          </ac:graphicFrameMkLst>
        </pc:graphicFrameChg>
      </pc:sldChg>
      <pc:sldChg chg="del">
        <pc:chgData name="Danny Young" userId="cb0f4ce2-eb4f-479e-8e8f-3beb257e632f" providerId="ADAL" clId="{3E7FF8A9-A170-4A11-8916-B3A8A78256CE}" dt="2023-05-03T20:16:33.422" v="29" actId="2696"/>
        <pc:sldMkLst>
          <pc:docMk/>
          <pc:sldMk cId="3298349571" sldId="278"/>
        </pc:sldMkLst>
      </pc:sldChg>
      <pc:sldChg chg="del">
        <pc:chgData name="Danny Young" userId="cb0f4ce2-eb4f-479e-8e8f-3beb257e632f" providerId="ADAL" clId="{3E7FF8A9-A170-4A11-8916-B3A8A78256CE}" dt="2023-05-03T20:16:33.521" v="30" actId="2696"/>
        <pc:sldMkLst>
          <pc:docMk/>
          <pc:sldMk cId="973264898" sldId="279"/>
        </pc:sldMkLst>
      </pc:sldChg>
      <pc:sldChg chg="modSp">
        <pc:chgData name="Danny Young" userId="cb0f4ce2-eb4f-479e-8e8f-3beb257e632f" providerId="ADAL" clId="{3E7FF8A9-A170-4A11-8916-B3A8A78256CE}" dt="2023-05-03T21:09:11.741" v="1640" actId="1076"/>
        <pc:sldMkLst>
          <pc:docMk/>
          <pc:sldMk cId="877076404" sldId="280"/>
        </pc:sldMkLst>
        <pc:spChg chg="mod">
          <ac:chgData name="Danny Young" userId="cb0f4ce2-eb4f-479e-8e8f-3beb257e632f" providerId="ADAL" clId="{3E7FF8A9-A170-4A11-8916-B3A8A78256CE}" dt="2023-05-03T21:09:00.952" v="1639" actId="27636"/>
          <ac:spMkLst>
            <pc:docMk/>
            <pc:sldMk cId="877076404" sldId="280"/>
            <ac:spMk id="3" creationId="{95C46DD5-3229-412B-9B84-105A6E617EB1}"/>
          </ac:spMkLst>
        </pc:spChg>
        <pc:spChg chg="mod">
          <ac:chgData name="Danny Young" userId="cb0f4ce2-eb4f-479e-8e8f-3beb257e632f" providerId="ADAL" clId="{3E7FF8A9-A170-4A11-8916-B3A8A78256CE}" dt="2023-05-03T21:09:11.741" v="1640" actId="1076"/>
          <ac:spMkLst>
            <pc:docMk/>
            <pc:sldMk cId="877076404" sldId="280"/>
            <ac:spMk id="6" creationId="{FB352C36-5E6B-498B-A619-A6F6201325F7}"/>
          </ac:spMkLst>
        </pc:spChg>
        <pc:spChg chg="mod">
          <ac:chgData name="Danny Young" userId="cb0f4ce2-eb4f-479e-8e8f-3beb257e632f" providerId="ADAL" clId="{3E7FF8A9-A170-4A11-8916-B3A8A78256CE}" dt="2023-05-03T21:09:11.741" v="1640" actId="1076"/>
          <ac:spMkLst>
            <pc:docMk/>
            <pc:sldMk cId="877076404" sldId="280"/>
            <ac:spMk id="16" creationId="{7FAB638D-9812-4C97-BFE1-B000EBB6ACF1}"/>
          </ac:spMkLst>
        </pc:spChg>
        <pc:graphicFrameChg chg="mod">
          <ac:chgData name="Danny Young" userId="cb0f4ce2-eb4f-479e-8e8f-3beb257e632f" providerId="ADAL" clId="{3E7FF8A9-A170-4A11-8916-B3A8A78256CE}" dt="2023-05-03T21:09:11.741" v="1640" actId="1076"/>
          <ac:graphicFrameMkLst>
            <pc:docMk/>
            <pc:sldMk cId="877076404" sldId="280"/>
            <ac:graphicFrameMk id="4" creationId="{724DD03B-0D7E-44EF-9044-B93E8F2222C8}"/>
          </ac:graphicFrameMkLst>
        </pc:graphicFrameChg>
        <pc:graphicFrameChg chg="mod">
          <ac:chgData name="Danny Young" userId="cb0f4ce2-eb4f-479e-8e8f-3beb257e632f" providerId="ADAL" clId="{3E7FF8A9-A170-4A11-8916-B3A8A78256CE}" dt="2023-05-03T21:09:11.741" v="1640" actId="1076"/>
          <ac:graphicFrameMkLst>
            <pc:docMk/>
            <pc:sldMk cId="877076404" sldId="280"/>
            <ac:graphicFrameMk id="5" creationId="{74C82CBB-5FCF-43EE-B436-332B56D80C44}"/>
          </ac:graphicFrameMkLst>
        </pc:graphicFrameChg>
        <pc:graphicFrameChg chg="mod">
          <ac:chgData name="Danny Young" userId="cb0f4ce2-eb4f-479e-8e8f-3beb257e632f" providerId="ADAL" clId="{3E7FF8A9-A170-4A11-8916-B3A8A78256CE}" dt="2023-05-03T21:09:11.741" v="1640" actId="1076"/>
          <ac:graphicFrameMkLst>
            <pc:docMk/>
            <pc:sldMk cId="877076404" sldId="280"/>
            <ac:graphicFrameMk id="7" creationId="{56278BE0-1E04-4E56-AB02-7D5AE1666236}"/>
          </ac:graphicFrameMkLst>
        </pc:graphicFrameChg>
        <pc:graphicFrameChg chg="mod">
          <ac:chgData name="Danny Young" userId="cb0f4ce2-eb4f-479e-8e8f-3beb257e632f" providerId="ADAL" clId="{3E7FF8A9-A170-4A11-8916-B3A8A78256CE}" dt="2023-05-03T21:09:11.741" v="1640" actId="1076"/>
          <ac:graphicFrameMkLst>
            <pc:docMk/>
            <pc:sldMk cId="877076404" sldId="280"/>
            <ac:graphicFrameMk id="9" creationId="{003CC919-5BF6-4407-BB06-6F43F295C199}"/>
          </ac:graphicFrameMkLst>
        </pc:graphicFrameChg>
        <pc:graphicFrameChg chg="mod">
          <ac:chgData name="Danny Young" userId="cb0f4ce2-eb4f-479e-8e8f-3beb257e632f" providerId="ADAL" clId="{3E7FF8A9-A170-4A11-8916-B3A8A78256CE}" dt="2023-05-03T21:09:11.741" v="1640" actId="1076"/>
          <ac:graphicFrameMkLst>
            <pc:docMk/>
            <pc:sldMk cId="877076404" sldId="280"/>
            <ac:graphicFrameMk id="10" creationId="{108A192F-DBA2-4275-A341-5D1801952E7B}"/>
          </ac:graphicFrameMkLst>
        </pc:graphicFrameChg>
        <pc:graphicFrameChg chg="mod">
          <ac:chgData name="Danny Young" userId="cb0f4ce2-eb4f-479e-8e8f-3beb257e632f" providerId="ADAL" clId="{3E7FF8A9-A170-4A11-8916-B3A8A78256CE}" dt="2023-05-03T21:09:11.741" v="1640" actId="1076"/>
          <ac:graphicFrameMkLst>
            <pc:docMk/>
            <pc:sldMk cId="877076404" sldId="280"/>
            <ac:graphicFrameMk id="11" creationId="{B45D3AA4-54CB-4752-A899-CA9B589336F8}"/>
          </ac:graphicFrameMkLst>
        </pc:graphicFrameChg>
        <pc:graphicFrameChg chg="mod">
          <ac:chgData name="Danny Young" userId="cb0f4ce2-eb4f-479e-8e8f-3beb257e632f" providerId="ADAL" clId="{3E7FF8A9-A170-4A11-8916-B3A8A78256CE}" dt="2023-05-03T21:09:11.741" v="1640" actId="1076"/>
          <ac:graphicFrameMkLst>
            <pc:docMk/>
            <pc:sldMk cId="877076404" sldId="280"/>
            <ac:graphicFrameMk id="17" creationId="{EAB9044D-EAAF-43AA-A177-D30B3AB3B440}"/>
          </ac:graphicFrameMkLst>
        </pc:graphicFrameChg>
        <pc:graphicFrameChg chg="mod">
          <ac:chgData name="Danny Young" userId="cb0f4ce2-eb4f-479e-8e8f-3beb257e632f" providerId="ADAL" clId="{3E7FF8A9-A170-4A11-8916-B3A8A78256CE}" dt="2023-05-03T21:09:11.741" v="1640" actId="1076"/>
          <ac:graphicFrameMkLst>
            <pc:docMk/>
            <pc:sldMk cId="877076404" sldId="280"/>
            <ac:graphicFrameMk id="18" creationId="{B46FA9EC-54FE-4453-B80F-7204E69B137B}"/>
          </ac:graphicFrameMkLst>
        </pc:graphicFrameChg>
        <pc:graphicFrameChg chg="mod">
          <ac:chgData name="Danny Young" userId="cb0f4ce2-eb4f-479e-8e8f-3beb257e632f" providerId="ADAL" clId="{3E7FF8A9-A170-4A11-8916-B3A8A78256CE}" dt="2023-05-03T21:09:11.741" v="1640" actId="1076"/>
          <ac:graphicFrameMkLst>
            <pc:docMk/>
            <pc:sldMk cId="877076404" sldId="280"/>
            <ac:graphicFrameMk id="19" creationId="{4129E8EB-F777-420F-B92F-4B4EB3FA7E81}"/>
          </ac:graphicFrameMkLst>
        </pc:graphicFrameChg>
        <pc:graphicFrameChg chg="mod">
          <ac:chgData name="Danny Young" userId="cb0f4ce2-eb4f-479e-8e8f-3beb257e632f" providerId="ADAL" clId="{3E7FF8A9-A170-4A11-8916-B3A8A78256CE}" dt="2023-05-03T21:09:11.741" v="1640" actId="1076"/>
          <ac:graphicFrameMkLst>
            <pc:docMk/>
            <pc:sldMk cId="877076404" sldId="280"/>
            <ac:graphicFrameMk id="20" creationId="{CA2DB77F-3256-42C3-88DF-BC80B40D2E66}"/>
          </ac:graphicFrameMkLst>
        </pc:graphicFrameChg>
      </pc:sldChg>
      <pc:sldChg chg="modSp del">
        <pc:chgData name="Danny Young" userId="cb0f4ce2-eb4f-479e-8e8f-3beb257e632f" providerId="ADAL" clId="{3E7FF8A9-A170-4A11-8916-B3A8A78256CE}" dt="2023-05-03T21:21:32.478" v="1948" actId="2696"/>
        <pc:sldMkLst>
          <pc:docMk/>
          <pc:sldMk cId="644854984" sldId="281"/>
        </pc:sldMkLst>
        <pc:spChg chg="mod">
          <ac:chgData name="Danny Young" userId="cb0f4ce2-eb4f-479e-8e8f-3beb257e632f" providerId="ADAL" clId="{3E7FF8A9-A170-4A11-8916-B3A8A78256CE}" dt="2023-05-03T21:12:20.045" v="1803" actId="14100"/>
          <ac:spMkLst>
            <pc:docMk/>
            <pc:sldMk cId="644854984" sldId="281"/>
            <ac:spMk id="5" creationId="{C6EA4458-9C9D-4FCA-9498-AEDECBA4C623}"/>
          </ac:spMkLst>
        </pc:spChg>
      </pc:sldChg>
      <pc:sldChg chg="modSp ord">
        <pc:chgData name="Danny Young" userId="cb0f4ce2-eb4f-479e-8e8f-3beb257e632f" providerId="ADAL" clId="{3E7FF8A9-A170-4A11-8916-B3A8A78256CE}" dt="2023-05-03T21:21:38.703" v="1949" actId="1076"/>
        <pc:sldMkLst>
          <pc:docMk/>
          <pc:sldMk cId="858938340" sldId="282"/>
        </pc:sldMkLst>
        <pc:graphicFrameChg chg="mod">
          <ac:chgData name="Danny Young" userId="cb0f4ce2-eb4f-479e-8e8f-3beb257e632f" providerId="ADAL" clId="{3E7FF8A9-A170-4A11-8916-B3A8A78256CE}" dt="2023-05-03T21:21:38.703" v="1949" actId="1076"/>
          <ac:graphicFrameMkLst>
            <pc:docMk/>
            <pc:sldMk cId="858938340" sldId="282"/>
            <ac:graphicFrameMk id="4" creationId="{596131E4-0338-42E9-A932-FCA799A1B520}"/>
          </ac:graphicFrameMkLst>
        </pc:graphicFrameChg>
      </pc:sldChg>
      <pc:sldChg chg="modSp del">
        <pc:chgData name="Danny Young" userId="cb0f4ce2-eb4f-479e-8e8f-3beb257e632f" providerId="ADAL" clId="{3E7FF8A9-A170-4A11-8916-B3A8A78256CE}" dt="2023-05-03T20:55:09.360" v="1020" actId="2696"/>
        <pc:sldMkLst>
          <pc:docMk/>
          <pc:sldMk cId="4231424472" sldId="283"/>
        </pc:sldMkLst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4231424472" sldId="283"/>
            <ac:spMk id="3" creationId="{388E1C88-E0E8-4F2E-A963-9F566D24025E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4231424472" sldId="283"/>
            <ac:spMk id="4" creationId="{210FBACF-ADE7-4591-B119-137BF9B5EBC9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4231424472" sldId="283"/>
            <ac:spMk id="5" creationId="{95B36335-AAA2-4C3B-80C9-E86CA07949BD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k cId="4231424472" sldId="283"/>
            <ac:spMk id="8" creationId="{58442D1F-39A0-40F8-A7E1-E43CFEACD419}"/>
          </ac:spMkLst>
        </pc:sp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4231424472" sldId="283"/>
            <ac:graphicFrameMk id="6" creationId="{3CA43DAD-FE4E-4DD4-ACBA-99F8332C35BF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4231424472" sldId="283"/>
            <ac:graphicFrameMk id="7" creationId="{550FF1A6-6777-48C5-8F90-B943FC3A91DA}"/>
          </ac:graphicFrameMkLst>
        </pc:graphicFrameChg>
        <pc:graphicFrameChg chg="mod">
          <ac:chgData name="Danny Young" userId="cb0f4ce2-eb4f-479e-8e8f-3beb257e632f" providerId="ADAL" clId="{3E7FF8A9-A170-4A11-8916-B3A8A78256CE}" dt="2023-05-03T20:16:42.299" v="31"/>
          <ac:graphicFrameMkLst>
            <pc:docMk/>
            <pc:sldMk cId="4231424472" sldId="283"/>
            <ac:graphicFrameMk id="9" creationId="{1FF749B7-C6B3-439A-9613-4FFE73874E24}"/>
          </ac:graphicFrameMkLst>
        </pc:graphicFrameChg>
      </pc:sldChg>
      <pc:sldChg chg="addSp delSp modSp add ord delAnim modAnim">
        <pc:chgData name="Danny Young" userId="cb0f4ce2-eb4f-479e-8e8f-3beb257e632f" providerId="ADAL" clId="{3E7FF8A9-A170-4A11-8916-B3A8A78256CE}" dt="2023-05-03T20:21:18.186" v="348"/>
        <pc:sldMkLst>
          <pc:docMk/>
          <pc:sldMk cId="19073326" sldId="284"/>
        </pc:sldMkLst>
        <pc:spChg chg="add mod">
          <ac:chgData name="Danny Young" userId="cb0f4ce2-eb4f-479e-8e8f-3beb257e632f" providerId="ADAL" clId="{3E7FF8A9-A170-4A11-8916-B3A8A78256CE}" dt="2023-05-03T20:21:12.414" v="347" actId="1035"/>
          <ac:spMkLst>
            <pc:docMk/>
            <pc:sldMk cId="19073326" sldId="284"/>
            <ac:spMk id="3" creationId="{F7780F87-C392-4D07-8926-C3A0E3930113}"/>
          </ac:spMkLst>
        </pc:spChg>
        <pc:spChg chg="mod">
          <ac:chgData name="Danny Young" userId="cb0f4ce2-eb4f-479e-8e8f-3beb257e632f" providerId="ADAL" clId="{3E7FF8A9-A170-4A11-8916-B3A8A78256CE}" dt="2023-05-03T20:21:07.188" v="333" actId="20577"/>
          <ac:spMkLst>
            <pc:docMk/>
            <pc:sldMk cId="19073326" sldId="284"/>
            <ac:spMk id="1031" creationId="{00000000-0000-0000-0000-000000000000}"/>
          </ac:spMkLst>
        </pc:spChg>
        <pc:graphicFrameChg chg="del mod">
          <ac:chgData name="Danny Young" userId="cb0f4ce2-eb4f-479e-8e8f-3beb257e632f" providerId="ADAL" clId="{3E7FF8A9-A170-4A11-8916-B3A8A78256CE}" dt="2023-05-03T20:19:25.694" v="262" actId="478"/>
          <ac:graphicFrameMkLst>
            <pc:docMk/>
            <pc:sldMk cId="19073326" sldId="284"/>
            <ac:graphicFrameMk id="9" creationId="{EF4BFFF7-0F9E-4989-9030-0079D76EF03A}"/>
          </ac:graphicFrameMkLst>
        </pc:graphicFrameChg>
        <pc:graphicFrameChg chg="del mod">
          <ac:chgData name="Danny Young" userId="cb0f4ce2-eb4f-479e-8e8f-3beb257e632f" providerId="ADAL" clId="{3E7FF8A9-A170-4A11-8916-B3A8A78256CE}" dt="2023-05-03T20:19:57.153" v="316" actId="478"/>
          <ac:graphicFrameMkLst>
            <pc:docMk/>
            <pc:sldMk cId="19073326" sldId="284"/>
            <ac:graphicFrameMk id="1026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21:12.414" v="347" actId="1035"/>
          <ac:graphicFrameMkLst>
            <pc:docMk/>
            <pc:sldMk cId="19073326" sldId="284"/>
            <ac:graphicFrameMk id="1027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21:12.414" v="347" actId="1035"/>
          <ac:graphicFrameMkLst>
            <pc:docMk/>
            <pc:sldMk cId="19073326" sldId="284"/>
            <ac:graphicFrameMk id="1028" creationId="{00000000-0000-0000-0000-000000000000}"/>
          </ac:graphicFrameMkLst>
        </pc:graphicFrameChg>
        <pc:graphicFrameChg chg="mod">
          <ac:chgData name="Danny Young" userId="cb0f4ce2-eb4f-479e-8e8f-3beb257e632f" providerId="ADAL" clId="{3E7FF8A9-A170-4A11-8916-B3A8A78256CE}" dt="2023-05-03T20:21:12.414" v="347" actId="1035"/>
          <ac:graphicFrameMkLst>
            <pc:docMk/>
            <pc:sldMk cId="19073326" sldId="284"/>
            <ac:graphicFrameMk id="1029" creationId="{00000000-0000-0000-0000-000000000000}"/>
          </ac:graphicFrameMkLst>
        </pc:graphicFrameChg>
      </pc:sldChg>
      <pc:sldChg chg="addSp delSp modSp add modAnim">
        <pc:chgData name="Danny Young" userId="cb0f4ce2-eb4f-479e-8e8f-3beb257e632f" providerId="ADAL" clId="{3E7FF8A9-A170-4A11-8916-B3A8A78256CE}" dt="2023-05-03T20:27:18.430" v="749" actId="1036"/>
        <pc:sldMkLst>
          <pc:docMk/>
          <pc:sldMk cId="3074036112" sldId="285"/>
        </pc:sldMkLst>
        <pc:spChg chg="del">
          <ac:chgData name="Danny Young" userId="cb0f4ce2-eb4f-479e-8e8f-3beb257e632f" providerId="ADAL" clId="{3E7FF8A9-A170-4A11-8916-B3A8A78256CE}" dt="2023-05-03T20:22:50.718" v="443" actId="478"/>
          <ac:spMkLst>
            <pc:docMk/>
            <pc:sldMk cId="3074036112" sldId="285"/>
            <ac:spMk id="2" creationId="{E4B1A474-F944-47F3-A53E-067D0C03F4E9}"/>
          </ac:spMkLst>
        </pc:spChg>
        <pc:spChg chg="mod">
          <ac:chgData name="Danny Young" userId="cb0f4ce2-eb4f-479e-8e8f-3beb257e632f" providerId="ADAL" clId="{3E7FF8A9-A170-4A11-8916-B3A8A78256CE}" dt="2023-05-03T20:23:55.646" v="603" actId="14100"/>
          <ac:spMkLst>
            <pc:docMk/>
            <pc:sldMk cId="3074036112" sldId="285"/>
            <ac:spMk id="3" creationId="{EB99A2E4-97D9-4CE6-9F8D-9B47B3A9E7BF}"/>
          </ac:spMkLst>
        </pc:spChg>
        <pc:spChg chg="add mod">
          <ac:chgData name="Danny Young" userId="cb0f4ce2-eb4f-479e-8e8f-3beb257e632f" providerId="ADAL" clId="{3E7FF8A9-A170-4A11-8916-B3A8A78256CE}" dt="2023-05-03T20:24:12.016" v="605" actId="1076"/>
          <ac:spMkLst>
            <pc:docMk/>
            <pc:sldMk cId="3074036112" sldId="285"/>
            <ac:spMk id="7" creationId="{B683D242-AC8C-4B83-89A9-C099F6264010}"/>
          </ac:spMkLst>
        </pc:spChg>
        <pc:spChg chg="add mod">
          <ac:chgData name="Danny Young" userId="cb0f4ce2-eb4f-479e-8e8f-3beb257e632f" providerId="ADAL" clId="{3E7FF8A9-A170-4A11-8916-B3A8A78256CE}" dt="2023-05-03T20:26:58.399" v="735" actId="20577"/>
          <ac:spMkLst>
            <pc:docMk/>
            <pc:sldMk cId="3074036112" sldId="285"/>
            <ac:spMk id="8" creationId="{D374FC70-AE86-46E0-9ECC-019DE9A62CF3}"/>
          </ac:spMkLst>
        </pc:spChg>
        <pc:spChg chg="add mod">
          <ac:chgData name="Danny Young" userId="cb0f4ce2-eb4f-479e-8e8f-3beb257e632f" providerId="ADAL" clId="{3E7FF8A9-A170-4A11-8916-B3A8A78256CE}" dt="2023-05-03T20:25:58.325" v="717" actId="14100"/>
          <ac:spMkLst>
            <pc:docMk/>
            <pc:sldMk cId="3074036112" sldId="285"/>
            <ac:spMk id="11" creationId="{1AEFA25B-87ED-42AE-9B06-11313679506E}"/>
          </ac:spMkLst>
        </pc:spChg>
        <pc:spChg chg="add mod">
          <ac:chgData name="Danny Young" userId="cb0f4ce2-eb4f-479e-8e8f-3beb257e632f" providerId="ADAL" clId="{3E7FF8A9-A170-4A11-8916-B3A8A78256CE}" dt="2023-05-03T20:27:18.430" v="749" actId="1036"/>
          <ac:spMkLst>
            <pc:docMk/>
            <pc:sldMk cId="3074036112" sldId="285"/>
            <ac:spMk id="12" creationId="{7C7D1C9B-34D5-48F9-A998-084CE9BB177C}"/>
          </ac:spMkLst>
        </pc:spChg>
        <pc:graphicFrameChg chg="add mod">
          <ac:chgData name="Danny Young" userId="cb0f4ce2-eb4f-479e-8e8f-3beb257e632f" providerId="ADAL" clId="{3E7FF8A9-A170-4A11-8916-B3A8A78256CE}" dt="2023-05-03T20:24:12.016" v="605" actId="1076"/>
          <ac:graphicFrameMkLst>
            <pc:docMk/>
            <pc:sldMk cId="3074036112" sldId="285"/>
            <ac:graphicFrameMk id="4" creationId="{B61492D0-F57B-4FCE-946F-E2C35CC4282B}"/>
          </ac:graphicFrameMkLst>
        </pc:graphicFrameChg>
        <pc:graphicFrameChg chg="add mod">
          <ac:chgData name="Danny Young" userId="cb0f4ce2-eb4f-479e-8e8f-3beb257e632f" providerId="ADAL" clId="{3E7FF8A9-A170-4A11-8916-B3A8A78256CE}" dt="2023-05-03T20:24:12.016" v="605" actId="1076"/>
          <ac:graphicFrameMkLst>
            <pc:docMk/>
            <pc:sldMk cId="3074036112" sldId="285"/>
            <ac:graphicFrameMk id="5" creationId="{02D207AE-5358-4D4F-9E57-BFBDE4B7BED5}"/>
          </ac:graphicFrameMkLst>
        </pc:graphicFrameChg>
        <pc:graphicFrameChg chg="add mod">
          <ac:chgData name="Danny Young" userId="cb0f4ce2-eb4f-479e-8e8f-3beb257e632f" providerId="ADAL" clId="{3E7FF8A9-A170-4A11-8916-B3A8A78256CE}" dt="2023-05-03T20:24:12.016" v="605" actId="1076"/>
          <ac:graphicFrameMkLst>
            <pc:docMk/>
            <pc:sldMk cId="3074036112" sldId="285"/>
            <ac:graphicFrameMk id="6" creationId="{105880B8-0D81-4DB8-905D-673DB6B66A2A}"/>
          </ac:graphicFrameMkLst>
        </pc:graphicFrameChg>
        <pc:graphicFrameChg chg="add mod">
          <ac:chgData name="Danny Young" userId="cb0f4ce2-eb4f-479e-8e8f-3beb257e632f" providerId="ADAL" clId="{3E7FF8A9-A170-4A11-8916-B3A8A78256CE}" dt="2023-05-03T20:27:18.430" v="749" actId="1036"/>
          <ac:graphicFrameMkLst>
            <pc:docMk/>
            <pc:sldMk cId="3074036112" sldId="285"/>
            <ac:graphicFrameMk id="9" creationId="{236B06A5-AAFD-4E21-B8B0-B7DB644CC597}"/>
          </ac:graphicFrameMkLst>
        </pc:graphicFrameChg>
        <pc:graphicFrameChg chg="add mod">
          <ac:chgData name="Danny Young" userId="cb0f4ce2-eb4f-479e-8e8f-3beb257e632f" providerId="ADAL" clId="{3E7FF8A9-A170-4A11-8916-B3A8A78256CE}" dt="2023-05-03T20:26:12.160" v="731" actId="1038"/>
          <ac:graphicFrameMkLst>
            <pc:docMk/>
            <pc:sldMk cId="3074036112" sldId="285"/>
            <ac:graphicFrameMk id="10" creationId="{1268CE2F-A137-419B-AD1A-BC3123DA6773}"/>
          </ac:graphicFrameMkLst>
        </pc:graphicFrameChg>
        <pc:graphicFrameChg chg="add mod">
          <ac:chgData name="Danny Young" userId="cb0f4ce2-eb4f-479e-8e8f-3beb257e632f" providerId="ADAL" clId="{3E7FF8A9-A170-4A11-8916-B3A8A78256CE}" dt="2023-05-03T20:26:04.546" v="719" actId="14100"/>
          <ac:graphicFrameMkLst>
            <pc:docMk/>
            <pc:sldMk cId="3074036112" sldId="285"/>
            <ac:graphicFrameMk id="13" creationId="{04D55D23-CD2E-4AF9-9E5D-9D7A458D05F5}"/>
          </ac:graphicFrameMkLst>
        </pc:graphicFrameChg>
      </pc:sldChg>
      <pc:sldChg chg="addSp delSp modSp add modAnim">
        <pc:chgData name="Danny Young" userId="cb0f4ce2-eb4f-479e-8e8f-3beb257e632f" providerId="ADAL" clId="{3E7FF8A9-A170-4A11-8916-B3A8A78256CE}" dt="2023-05-03T21:00:25.289" v="1613" actId="1036"/>
        <pc:sldMkLst>
          <pc:docMk/>
          <pc:sldMk cId="3706606835" sldId="286"/>
        </pc:sldMkLst>
        <pc:spChg chg="del">
          <ac:chgData name="Danny Young" userId="cb0f4ce2-eb4f-479e-8e8f-3beb257e632f" providerId="ADAL" clId="{3E7FF8A9-A170-4A11-8916-B3A8A78256CE}" dt="2023-05-03T20:27:52.120" v="797" actId="478"/>
          <ac:spMkLst>
            <pc:docMk/>
            <pc:sldMk cId="3706606835" sldId="286"/>
            <ac:spMk id="2" creationId="{3EA77AC8-FAFC-4938-B9E4-DE5041E927AA}"/>
          </ac:spMkLst>
        </pc:spChg>
        <pc:spChg chg="mod">
          <ac:chgData name="Danny Young" userId="cb0f4ce2-eb4f-479e-8e8f-3beb257e632f" providerId="ADAL" clId="{3E7FF8A9-A170-4A11-8916-B3A8A78256CE}" dt="2023-05-03T21:00:18.052" v="1602" actId="255"/>
          <ac:spMkLst>
            <pc:docMk/>
            <pc:sldMk cId="3706606835" sldId="286"/>
            <ac:spMk id="3" creationId="{2DD6867C-7CC1-4800-8D81-D5DF5086D7FD}"/>
          </ac:spMkLst>
        </pc:spChg>
        <pc:spChg chg="add mod">
          <ac:chgData name="Danny Young" userId="cb0f4ce2-eb4f-479e-8e8f-3beb257e632f" providerId="ADAL" clId="{3E7FF8A9-A170-4A11-8916-B3A8A78256CE}" dt="2023-05-03T21:00:25.289" v="1613" actId="1036"/>
          <ac:spMkLst>
            <pc:docMk/>
            <pc:sldMk cId="3706606835" sldId="286"/>
            <ac:spMk id="7" creationId="{30E0942B-76CF-4C53-90D7-C460D662E370}"/>
          </ac:spMkLst>
        </pc:spChg>
        <pc:spChg chg="add mod">
          <ac:chgData name="Danny Young" userId="cb0f4ce2-eb4f-479e-8e8f-3beb257e632f" providerId="ADAL" clId="{3E7FF8A9-A170-4A11-8916-B3A8A78256CE}" dt="2023-05-03T21:00:25.289" v="1613" actId="1036"/>
          <ac:spMkLst>
            <pc:docMk/>
            <pc:sldMk cId="3706606835" sldId="286"/>
            <ac:spMk id="10" creationId="{8827FD90-110B-484D-B4C4-9376597D34A8}"/>
          </ac:spMkLst>
        </pc:spChg>
        <pc:graphicFrameChg chg="add mod">
          <ac:chgData name="Danny Young" userId="cb0f4ce2-eb4f-479e-8e8f-3beb257e632f" providerId="ADAL" clId="{3E7FF8A9-A170-4A11-8916-B3A8A78256CE}" dt="2023-05-03T20:58:11.777" v="1464" actId="1036"/>
          <ac:graphicFrameMkLst>
            <pc:docMk/>
            <pc:sldMk cId="3706606835" sldId="286"/>
            <ac:graphicFrameMk id="4" creationId="{466FFEF5-F90B-4DCE-995A-FB07E780AB8C}"/>
          </ac:graphicFrameMkLst>
        </pc:graphicFrameChg>
        <pc:graphicFrameChg chg="add mod">
          <ac:chgData name="Danny Young" userId="cb0f4ce2-eb4f-479e-8e8f-3beb257e632f" providerId="ADAL" clId="{3E7FF8A9-A170-4A11-8916-B3A8A78256CE}" dt="2023-05-03T20:58:11.777" v="1464" actId="1036"/>
          <ac:graphicFrameMkLst>
            <pc:docMk/>
            <pc:sldMk cId="3706606835" sldId="286"/>
            <ac:graphicFrameMk id="5" creationId="{14F545A5-22A2-454F-A205-D36AB7E76476}"/>
          </ac:graphicFrameMkLst>
        </pc:graphicFrameChg>
        <pc:graphicFrameChg chg="add mod">
          <ac:chgData name="Danny Young" userId="cb0f4ce2-eb4f-479e-8e8f-3beb257e632f" providerId="ADAL" clId="{3E7FF8A9-A170-4A11-8916-B3A8A78256CE}" dt="2023-05-03T20:58:14.808" v="1465" actId="1035"/>
          <ac:graphicFrameMkLst>
            <pc:docMk/>
            <pc:sldMk cId="3706606835" sldId="286"/>
            <ac:graphicFrameMk id="6" creationId="{C0AE1059-C1BE-44DF-9630-9C7981B0C916}"/>
          </ac:graphicFrameMkLst>
        </pc:graphicFrameChg>
        <pc:graphicFrameChg chg="add mod">
          <ac:chgData name="Danny Young" userId="cb0f4ce2-eb4f-479e-8e8f-3beb257e632f" providerId="ADAL" clId="{3E7FF8A9-A170-4A11-8916-B3A8A78256CE}" dt="2023-05-03T20:58:57.862" v="1471" actId="1076"/>
          <ac:graphicFrameMkLst>
            <pc:docMk/>
            <pc:sldMk cId="3706606835" sldId="286"/>
            <ac:graphicFrameMk id="8" creationId="{0784C918-1E41-43A6-8250-DCF9A3A9CC7B}"/>
          </ac:graphicFrameMkLst>
        </pc:graphicFrameChg>
        <pc:graphicFrameChg chg="add mod">
          <ac:chgData name="Danny Young" userId="cb0f4ce2-eb4f-479e-8e8f-3beb257e632f" providerId="ADAL" clId="{3E7FF8A9-A170-4A11-8916-B3A8A78256CE}" dt="2023-05-03T20:59:08.199" v="1476" actId="1076"/>
          <ac:graphicFrameMkLst>
            <pc:docMk/>
            <pc:sldMk cId="3706606835" sldId="286"/>
            <ac:graphicFrameMk id="9" creationId="{1CA080D5-51F8-4A41-B6B5-0B067A75EFFF}"/>
          </ac:graphicFrameMkLst>
        </pc:graphicFrameChg>
      </pc:sldChg>
      <pc:sldChg chg="addSp delSp modSp add">
        <pc:chgData name="Danny Young" userId="cb0f4ce2-eb4f-479e-8e8f-3beb257e632f" providerId="ADAL" clId="{3E7FF8A9-A170-4A11-8916-B3A8A78256CE}" dt="2023-05-03T21:05:49.169" v="1637" actId="1076"/>
        <pc:sldMkLst>
          <pc:docMk/>
          <pc:sldMk cId="639612350" sldId="287"/>
        </pc:sldMkLst>
        <pc:spChg chg="del">
          <ac:chgData name="Danny Young" userId="cb0f4ce2-eb4f-479e-8e8f-3beb257e632f" providerId="ADAL" clId="{3E7FF8A9-A170-4A11-8916-B3A8A78256CE}" dt="2023-05-03T21:05:47.007" v="1636" actId="478"/>
          <ac:spMkLst>
            <pc:docMk/>
            <pc:sldMk cId="639612350" sldId="287"/>
            <ac:spMk id="2" creationId="{7A6A4DAD-1093-467D-8287-9CBDC55A427C}"/>
          </ac:spMkLst>
        </pc:spChg>
        <pc:spChg chg="del">
          <ac:chgData name="Danny Young" userId="cb0f4ce2-eb4f-479e-8e8f-3beb257e632f" providerId="ADAL" clId="{3E7FF8A9-A170-4A11-8916-B3A8A78256CE}" dt="2023-05-03T21:05:47.007" v="1636" actId="478"/>
          <ac:spMkLst>
            <pc:docMk/>
            <pc:sldMk cId="639612350" sldId="287"/>
            <ac:spMk id="3" creationId="{91D55942-9E29-451F-AD12-C03FE687E75A}"/>
          </ac:spMkLst>
        </pc:spChg>
        <pc:picChg chg="add mod">
          <ac:chgData name="Danny Young" userId="cb0f4ce2-eb4f-479e-8e8f-3beb257e632f" providerId="ADAL" clId="{3E7FF8A9-A170-4A11-8916-B3A8A78256CE}" dt="2023-05-03T21:05:44.753" v="1635" actId="14100"/>
          <ac:picMkLst>
            <pc:docMk/>
            <pc:sldMk cId="639612350" sldId="287"/>
            <ac:picMk id="4" creationId="{151CB14C-B915-4DCF-9642-5E4D58E0B8CD}"/>
          </ac:picMkLst>
        </pc:picChg>
        <pc:picChg chg="add mod">
          <ac:chgData name="Danny Young" userId="cb0f4ce2-eb4f-479e-8e8f-3beb257e632f" providerId="ADAL" clId="{3E7FF8A9-A170-4A11-8916-B3A8A78256CE}" dt="2023-05-03T21:05:49.169" v="1637" actId="1076"/>
          <ac:picMkLst>
            <pc:docMk/>
            <pc:sldMk cId="639612350" sldId="287"/>
            <ac:picMk id="5" creationId="{A2BA18A9-CDD8-4CCF-AF32-F4E7131EBDF0}"/>
          </ac:picMkLst>
        </pc:picChg>
      </pc:sldChg>
      <pc:sldChg chg="addSp delSp modSp add ord">
        <pc:chgData name="Danny Young" userId="cb0f4ce2-eb4f-479e-8e8f-3beb257e632f" providerId="ADAL" clId="{3E7FF8A9-A170-4A11-8916-B3A8A78256CE}" dt="2023-05-03T21:20:39.059" v="1850"/>
        <pc:sldMkLst>
          <pc:docMk/>
          <pc:sldMk cId="212464912" sldId="288"/>
        </pc:sldMkLst>
        <pc:spChg chg="add del">
          <ac:chgData name="Danny Young" userId="cb0f4ce2-eb4f-479e-8e8f-3beb257e632f" providerId="ADAL" clId="{3E7FF8A9-A170-4A11-8916-B3A8A78256CE}" dt="2023-05-03T21:19:02.485" v="1831" actId="478"/>
          <ac:spMkLst>
            <pc:docMk/>
            <pc:sldMk cId="212464912" sldId="288"/>
            <ac:spMk id="2" creationId="{B42E8BF9-A7AF-4DC2-AB0E-2645616E98B2}"/>
          </ac:spMkLst>
        </pc:spChg>
        <pc:spChg chg="add del mod">
          <ac:chgData name="Danny Young" userId="cb0f4ce2-eb4f-479e-8e8f-3beb257e632f" providerId="ADAL" clId="{3E7FF8A9-A170-4A11-8916-B3A8A78256CE}" dt="2023-05-03T21:19:08.529" v="1832" actId="14100"/>
          <ac:spMkLst>
            <pc:docMk/>
            <pc:sldMk cId="212464912" sldId="288"/>
            <ac:spMk id="3" creationId="{A10D39D0-F8D8-400F-B9C5-6E5C15402C73}"/>
          </ac:spMkLst>
        </pc:spChg>
        <pc:spChg chg="add del mod">
          <ac:chgData name="Danny Young" userId="cb0f4ce2-eb4f-479e-8e8f-3beb257e632f" providerId="ADAL" clId="{3E7FF8A9-A170-4A11-8916-B3A8A78256CE}" dt="2023-05-03T21:18:58.890" v="1830" actId="478"/>
          <ac:spMkLst>
            <pc:docMk/>
            <pc:sldMk cId="212464912" sldId="288"/>
            <ac:spMk id="6" creationId="{4A208B44-219E-4C7D-A098-CE5D5AA4E1FC}"/>
          </ac:spMkLst>
        </pc:spChg>
        <pc:graphicFrameChg chg="add mod">
          <ac:chgData name="Danny Young" userId="cb0f4ce2-eb4f-479e-8e8f-3beb257e632f" providerId="ADAL" clId="{3E7FF8A9-A170-4A11-8916-B3A8A78256CE}" dt="2023-05-03T21:18:52.975" v="1828" actId="1076"/>
          <ac:graphicFrameMkLst>
            <pc:docMk/>
            <pc:sldMk cId="212464912" sldId="288"/>
            <ac:graphicFrameMk id="4" creationId="{BD5A32A8-AD98-496C-A0E9-262C8A336103}"/>
          </ac:graphicFrameMkLst>
        </pc:graphicFrameChg>
      </pc:sldChg>
      <pc:sldChg chg="addSp delSp modSp add">
        <pc:chgData name="Danny Young" userId="cb0f4ce2-eb4f-479e-8e8f-3beb257e632f" providerId="ADAL" clId="{3E7FF8A9-A170-4A11-8916-B3A8A78256CE}" dt="2023-05-03T21:20:28.202" v="1848" actId="1076"/>
        <pc:sldMkLst>
          <pc:docMk/>
          <pc:sldMk cId="3830617375" sldId="289"/>
        </pc:sldMkLst>
        <pc:spChg chg="del">
          <ac:chgData name="Danny Young" userId="cb0f4ce2-eb4f-479e-8e8f-3beb257e632f" providerId="ADAL" clId="{3E7FF8A9-A170-4A11-8916-B3A8A78256CE}" dt="2023-05-03T21:19:48.865" v="1840" actId="478"/>
          <ac:spMkLst>
            <pc:docMk/>
            <pc:sldMk cId="3830617375" sldId="289"/>
            <ac:spMk id="2" creationId="{5C6B325F-6329-4E85-A140-275342067B48}"/>
          </ac:spMkLst>
        </pc:spChg>
        <pc:spChg chg="del">
          <ac:chgData name="Danny Young" userId="cb0f4ce2-eb4f-479e-8e8f-3beb257e632f" providerId="ADAL" clId="{3E7FF8A9-A170-4A11-8916-B3A8A78256CE}" dt="2023-05-03T21:19:37.027" v="1836" actId="478"/>
          <ac:spMkLst>
            <pc:docMk/>
            <pc:sldMk cId="3830617375" sldId="289"/>
            <ac:spMk id="3" creationId="{BEFE4826-0086-4347-81F2-D8DDC99ABC8D}"/>
          </ac:spMkLst>
        </pc:spChg>
        <pc:spChg chg="add mod">
          <ac:chgData name="Danny Young" userId="cb0f4ce2-eb4f-479e-8e8f-3beb257e632f" providerId="ADAL" clId="{3E7FF8A9-A170-4A11-8916-B3A8A78256CE}" dt="2023-05-03T21:19:52.177" v="1841" actId="1076"/>
          <ac:spMkLst>
            <pc:docMk/>
            <pc:sldMk cId="3830617375" sldId="289"/>
            <ac:spMk id="4" creationId="{A0FCE0E0-4159-402F-AA93-6770289F0B87}"/>
          </ac:spMkLst>
        </pc:spChg>
        <pc:spChg chg="add mod">
          <ac:chgData name="Danny Young" userId="cb0f4ce2-eb4f-479e-8e8f-3beb257e632f" providerId="ADAL" clId="{3E7FF8A9-A170-4A11-8916-B3A8A78256CE}" dt="2023-05-03T21:20:28.202" v="1848" actId="1076"/>
          <ac:spMkLst>
            <pc:docMk/>
            <pc:sldMk cId="3830617375" sldId="289"/>
            <ac:spMk id="6" creationId="{B9B3A1C4-70C3-4950-B01B-D541B8998942}"/>
          </ac:spMkLst>
        </pc:spChg>
        <pc:graphicFrameChg chg="add mod">
          <ac:chgData name="Danny Young" userId="cb0f4ce2-eb4f-479e-8e8f-3beb257e632f" providerId="ADAL" clId="{3E7FF8A9-A170-4A11-8916-B3A8A78256CE}" dt="2023-05-03T21:20:07.959" v="1846" actId="1076"/>
          <ac:graphicFrameMkLst>
            <pc:docMk/>
            <pc:sldMk cId="3830617375" sldId="289"/>
            <ac:graphicFrameMk id="5" creationId="{37BFCC93-84ED-40FC-A4F7-6E1EA036D1EA}"/>
          </ac:graphicFrameMkLst>
        </pc:graphicFrameChg>
        <pc:graphicFrameChg chg="add mod">
          <ac:chgData name="Danny Young" userId="cb0f4ce2-eb4f-479e-8e8f-3beb257e632f" providerId="ADAL" clId="{3E7FF8A9-A170-4A11-8916-B3A8A78256CE}" dt="2023-05-03T21:20:28.202" v="1848" actId="1076"/>
          <ac:graphicFrameMkLst>
            <pc:docMk/>
            <pc:sldMk cId="3830617375" sldId="289"/>
            <ac:graphicFrameMk id="7" creationId="{1C266E60-74DC-4048-A82C-CA1047BA7C35}"/>
          </ac:graphicFrameMkLst>
        </pc:graphicFrameChg>
      </pc:sldChg>
      <pc:sldMasterChg chg="modSp modSldLayout">
        <pc:chgData name="Danny Young" userId="cb0f4ce2-eb4f-479e-8e8f-3beb257e632f" providerId="ADAL" clId="{3E7FF8A9-A170-4A11-8916-B3A8A78256CE}" dt="2023-05-03T20:16:42.299" v="31"/>
        <pc:sldMasterMkLst>
          <pc:docMk/>
          <pc:sldMasterMk cId="0" sldId="2147483660"/>
        </pc:sldMasterMkLst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3E7FF8A9-A170-4A11-8916-B3A8A78256CE}" dt="2023-05-03T20:16:42.299" v="31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3E7FF8A9-A170-4A11-8916-B3A8A78256CE}" dt="2023-05-03T20:16:42.299" v="31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E7FF8A9-A170-4A11-8916-B3A8A78256CE}" dt="2023-05-03T20:16:42.299" v="31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E7FF8A9-A170-4A11-8916-B3A8A78256CE}" dt="2023-05-03T20:16:42.299" v="31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E7FF8A9-A170-4A11-8916-B3A8A78256CE}" dt="2023-05-03T20:16:42.299" v="31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E7FF8A9-A170-4A11-8916-B3A8A78256CE}" dt="2023-05-03T20:16:42.299" v="31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E7FF8A9-A170-4A11-8916-B3A8A78256CE}" dt="2023-05-03T20:16:42.299" v="31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E7FF8A9-A170-4A11-8916-B3A8A78256CE}" dt="2023-05-03T20:16:42.299" v="31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E7FF8A9-A170-4A11-8916-B3A8A78256CE}" dt="2023-05-03T20:16:42.299" v="31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E7FF8A9-A170-4A11-8916-B3A8A78256CE}" dt="2023-05-03T20:16:42.299" v="31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3.wmf"/><Relationship Id="rId7" Type="http://schemas.openxmlformats.org/officeDocument/2006/relationships/image" Target="../media/image2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37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20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66AD83-F90D-43A5-8BE0-DAFE0ADBBFCD}" type="datetimeFigureOut">
              <a:rPr lang="en-CA" smtClean="0"/>
              <a:pPr/>
              <a:t>2023-05-0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2469FC-345F-43F2-AA5C-E584EAF3B58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4274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469FC-345F-43F2-AA5C-E584EAF3B581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79188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2469FC-345F-43F2-AA5C-E584EAF3B581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67139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2469FC-345F-43F2-AA5C-E584EAF3B581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0747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0824D2-4943-4341-862E-1659DBDE5C7A}" type="slidenum">
              <a:rPr lang="en-CA" smtClean="0"/>
              <a:pPr eaLnBrk="1" hangingPunct="1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37260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2469FC-345F-43F2-AA5C-E584EAF3B581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48761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2E2D789-6C51-4F85-A54F-60C372A0F958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08110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A1728B3-FA89-40C3-9A0C-0A204BC388FD}" type="slidenum">
              <a:rPr lang="en-CA" smtClean="0"/>
              <a:pPr eaLnBrk="1" hangingPunct="1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51471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7AE92A-1C40-4E54-AB0C-04662ECC56D4}" type="slidenum">
              <a:rPr lang="en-CA" smtClean="0"/>
              <a:pPr eaLnBrk="1" hangingPunct="1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64242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2469FC-345F-43F2-AA5C-E584EAF3B581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614799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B0CCEFD-584A-4047-99D4-613D61DC8ABE}" type="slidenum">
              <a:rPr lang="en-CA" smtClean="0"/>
              <a:pPr eaLnBrk="1" hangingPunct="1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64561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5E25C3-31DB-44FE-8068-C796FB74DD5C}" type="slidenum">
              <a:rPr lang="en-CA" smtClean="0"/>
              <a:pPr eaLnBrk="1" hangingPunct="1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7947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3-05-0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3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3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3-05-0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3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3-05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3-05-0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3-05-0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3-05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3-05-0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3-05-0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3-05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oleObject" Target="../embeddings/oleObject59.bin"/><Relationship Id="rId18" Type="http://schemas.openxmlformats.org/officeDocument/2006/relationships/oleObject" Target="../embeddings/oleObject61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0.wmf"/><Relationship Id="rId7" Type="http://schemas.openxmlformats.org/officeDocument/2006/relationships/image" Target="../media/image54.wmf"/><Relationship Id="rId12" Type="http://schemas.openxmlformats.org/officeDocument/2006/relationships/image" Target="../media/image56.wmf"/><Relationship Id="rId17" Type="http://schemas.openxmlformats.org/officeDocument/2006/relationships/image" Target="../media/image66.png"/><Relationship Id="rId25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58.bin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60.bin"/><Relationship Id="rId23" Type="http://schemas.openxmlformats.org/officeDocument/2006/relationships/image" Target="../media/image61.wmf"/><Relationship Id="rId10" Type="http://schemas.openxmlformats.org/officeDocument/2006/relationships/image" Target="../media/image55.wmf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7.wmf"/><Relationship Id="rId22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5.wmf"/><Relationship Id="rId14" Type="http://schemas.openxmlformats.org/officeDocument/2006/relationships/hyperlink" Target="http://www.bcmath.ca/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8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77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9.bin"/><Relationship Id="rId22" Type="http://schemas.openxmlformats.org/officeDocument/2006/relationships/hyperlink" Target="http://www.bcmath.ca/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13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5.wmf"/><Relationship Id="rId34" Type="http://schemas.openxmlformats.org/officeDocument/2006/relationships/image" Target="../media/image30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3.wmf"/><Relationship Id="rId25" Type="http://schemas.openxmlformats.org/officeDocument/2006/relationships/image" Target="../media/image26.wmf"/><Relationship Id="rId3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7.bin"/><Relationship Id="rId32" Type="http://schemas.openxmlformats.org/officeDocument/2006/relationships/image" Target="../media/image29.wmf"/><Relationship Id="rId5" Type="http://schemas.openxmlformats.org/officeDocument/2006/relationships/image" Target="../media/image16.wmf"/><Relationship Id="rId15" Type="http://schemas.openxmlformats.org/officeDocument/2006/relationships/image" Target="../media/image22.wmf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4.wmf"/><Relationship Id="rId31" Type="http://schemas.openxmlformats.org/officeDocument/2006/relationships/oleObject" Target="../embeddings/oleObject31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7.wmf"/><Relationship Id="rId30" Type="http://schemas.openxmlformats.org/officeDocument/2006/relationships/image" Target="../media/image28.wmf"/><Relationship Id="rId35" Type="http://schemas.openxmlformats.org/officeDocument/2006/relationships/hyperlink" Target="http://www.bcmath.ca/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9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4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7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19736" y="2491929"/>
            <a:ext cx="6172200" cy="1894362"/>
          </a:xfrm>
        </p:spPr>
        <p:txBody>
          <a:bodyPr/>
          <a:lstStyle/>
          <a:p>
            <a:r>
              <a:rPr lang="en-CA" dirty="0"/>
              <a:t>Section 8.3 </a:t>
            </a:r>
            <a:br>
              <a:rPr lang="en-CA" dirty="0"/>
            </a:br>
            <a:r>
              <a:rPr lang="en-CA" dirty="0"/>
              <a:t>Infinite Geometric Serie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0" y="4869160"/>
            <a:ext cx="6172200" cy="1505762"/>
          </a:xfrm>
        </p:spPr>
        <p:txBody>
          <a:bodyPr>
            <a:normAutofit/>
          </a:bodyPr>
          <a:lstStyle/>
          <a:p>
            <a:r>
              <a:rPr lang="en-CA" dirty="0"/>
              <a:t>i) Sums of an infinite geometric series</a:t>
            </a:r>
          </a:p>
          <a:p>
            <a:r>
              <a:rPr lang="en-CA" dirty="0"/>
              <a:t>ii) Deriving the formula for the sum of an infinite geometric serie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51CB14C-B915-4DCF-9642-5E4D58E0B8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368" y="230168"/>
            <a:ext cx="9865096" cy="161654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2BA18A9-CDD8-4CCF-AF32-F4E7131EBD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360" y="2060848"/>
            <a:ext cx="5465799" cy="4581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6123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C46DD5-3229-412B-9B84-105A6E617EB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7368" y="260648"/>
            <a:ext cx="9433048" cy="17029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Here’s something to remember: </a:t>
            </a:r>
          </a:p>
          <a:p>
            <a:pPr marL="0" indent="0">
              <a:buNone/>
            </a:pPr>
            <a:r>
              <a:rPr lang="en-CA" dirty="0"/>
              <a:t>IF you are to find the sum of an infinite geometric series AND </a:t>
            </a:r>
          </a:p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The first term is 5 and the common ratio is 0.5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24DD03B-0D7E-44EF-9044-B93E8F222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98297"/>
              </p:ext>
            </p:extLst>
          </p:nvPr>
        </p:nvGraphicFramePr>
        <p:xfrm>
          <a:off x="1847528" y="1839065"/>
          <a:ext cx="1138932" cy="65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24DD03B-0D7E-44EF-9044-B93E8F2222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7528" y="1839065"/>
                        <a:ext cx="1138932" cy="653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4C82CBB-5FCF-43EE-B436-332B56D80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51771"/>
              </p:ext>
            </p:extLst>
          </p:nvPr>
        </p:nvGraphicFramePr>
        <p:xfrm>
          <a:off x="2986460" y="1936297"/>
          <a:ext cx="785366" cy="45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304560" imgH="177480" progId="Equation.DSMT4">
                  <p:embed/>
                </p:oleObj>
              </mc:Choice>
              <mc:Fallback>
                <p:oleObj name="Equation" r:id="rId6" imgW="30456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4C82CBB-5FCF-43EE-B436-332B56D80C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6460" y="1936297"/>
                        <a:ext cx="785366" cy="459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FB352C36-5E6B-498B-A619-A6F6201325F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5360" y="2492896"/>
                <a:ext cx="8064896" cy="653831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ii) The first term is 5 and the common ratio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FB352C36-5E6B-498B-A619-A6F620132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60" y="2492896"/>
                <a:ext cx="8064896" cy="653831"/>
              </a:xfrm>
              <a:prstGeom prst="rect">
                <a:avLst/>
              </a:prstGeom>
              <a:blipFill>
                <a:blip r:embed="rId8"/>
                <a:stretch>
                  <a:fillRect l="-1134" b="-1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6278BE0-1E04-4E56-AB02-7D5AE1666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266076"/>
              </p:ext>
            </p:extLst>
          </p:nvPr>
        </p:nvGraphicFramePr>
        <p:xfrm>
          <a:off x="1880320" y="3102838"/>
          <a:ext cx="9271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558720" imgH="431640" progId="Equation.DSMT4">
                  <p:embed/>
                </p:oleObj>
              </mc:Choice>
              <mc:Fallback>
                <p:oleObj name="Equation" r:id="rId9" imgW="55872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6278BE0-1E04-4E56-AB02-7D5AE16662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0320" y="3102838"/>
                        <a:ext cx="92710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03CC919-5BF6-4407-BB06-6F43F295C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266189"/>
              </p:ext>
            </p:extLst>
          </p:nvPr>
        </p:nvGraphicFramePr>
        <p:xfrm>
          <a:off x="2834030" y="3107836"/>
          <a:ext cx="4429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266400" imgH="431640" progId="Equation.DSMT4">
                  <p:embed/>
                </p:oleObj>
              </mc:Choice>
              <mc:Fallback>
                <p:oleObj name="Equation" r:id="rId11" imgW="26640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03CC919-5BF6-4407-BB06-6F43F295C1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4030" y="3107836"/>
                        <a:ext cx="44291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08A192F-DBA2-4275-A341-5D1801952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198239"/>
              </p:ext>
            </p:extLst>
          </p:nvPr>
        </p:nvGraphicFramePr>
        <p:xfrm>
          <a:off x="3408710" y="3154456"/>
          <a:ext cx="5270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317160" imgH="393480" progId="Equation.DSMT4">
                  <p:embed/>
                </p:oleObj>
              </mc:Choice>
              <mc:Fallback>
                <p:oleObj name="Equation" r:id="rId13" imgW="3171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08A192F-DBA2-4275-A341-5D1801952E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08710" y="3154456"/>
                        <a:ext cx="52705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45D3AA4-54CB-4752-A899-CA9B58933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56377"/>
              </p:ext>
            </p:extLst>
          </p:nvPr>
        </p:nvGraphicFramePr>
        <p:xfrm>
          <a:off x="3952007" y="3304451"/>
          <a:ext cx="590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45D3AA4-54CB-4752-A899-CA9B589336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2007" y="3304451"/>
                        <a:ext cx="5905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7FAB638D-9812-4C97-BFE1-B000EBB6ACF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5360" y="4001630"/>
                <a:ext cx="8064896" cy="653831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iii) The first term is 5 and the common ratio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7FAB638D-9812-4C97-BFE1-B000EBB6AC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60" y="4001630"/>
                <a:ext cx="8064896" cy="653831"/>
              </a:xfrm>
              <a:prstGeom prst="rect">
                <a:avLst/>
              </a:prstGeom>
              <a:blipFill>
                <a:blip r:embed="rId17"/>
                <a:stretch>
                  <a:fillRect l="-1134" b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AB9044D-EAAF-43AA-A177-D30B3AB3B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92938"/>
              </p:ext>
            </p:extLst>
          </p:nvPr>
        </p:nvGraphicFramePr>
        <p:xfrm>
          <a:off x="1870796" y="4610963"/>
          <a:ext cx="947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8" imgW="571320" imgH="431640" progId="Equation.DSMT4">
                  <p:embed/>
                </p:oleObj>
              </mc:Choice>
              <mc:Fallback>
                <p:oleObj name="Equation" r:id="rId18" imgW="57132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AB9044D-EAAF-43AA-A177-D30B3AB3B4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70796" y="4610963"/>
                        <a:ext cx="9477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46FA9EC-54FE-4453-B80F-7204E69B1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97824"/>
              </p:ext>
            </p:extLst>
          </p:nvPr>
        </p:nvGraphicFramePr>
        <p:xfrm>
          <a:off x="2834030" y="4616570"/>
          <a:ext cx="4429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20" imgW="266400" imgH="431640" progId="Equation.DSMT4">
                  <p:embed/>
                </p:oleObj>
              </mc:Choice>
              <mc:Fallback>
                <p:oleObj name="Equation" r:id="rId20" imgW="26640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46FA9EC-54FE-4453-B80F-7204E69B1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34030" y="4616570"/>
                        <a:ext cx="44291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129E8EB-F777-420F-B92F-4B4EB3FA7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59384"/>
              </p:ext>
            </p:extLst>
          </p:nvPr>
        </p:nvGraphicFramePr>
        <p:xfrm>
          <a:off x="3388445" y="4663350"/>
          <a:ext cx="5699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2" imgW="342720" imgH="393480" progId="Equation.DSMT4">
                  <p:embed/>
                </p:oleObj>
              </mc:Choice>
              <mc:Fallback>
                <p:oleObj name="Equation" r:id="rId22" imgW="34272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129E8EB-F777-420F-B92F-4B4EB3FA7E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88445" y="4663350"/>
                        <a:ext cx="569912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A2DB77F-3256-42C3-88DF-BC80B40D2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39680"/>
              </p:ext>
            </p:extLst>
          </p:nvPr>
        </p:nvGraphicFramePr>
        <p:xfrm>
          <a:off x="3977532" y="4744611"/>
          <a:ext cx="8223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4" imgW="495000" imgH="215640" progId="Equation.DSMT4">
                  <p:embed/>
                </p:oleObj>
              </mc:Choice>
              <mc:Fallback>
                <p:oleObj name="Equation" r:id="rId24" imgW="495000" imgH="215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A2DB77F-3256-42C3-88DF-BC80B40D2E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77532" y="4744611"/>
                        <a:ext cx="8223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076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Given the following infinite geometric sequence, what should the value of “r” be so that the sum will be 20?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081213" y="1685925"/>
          <a:ext cx="47672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108200" imgH="241300" progId="Equation.DSMT4">
                  <p:embed/>
                </p:oleObj>
              </mc:Choice>
              <mc:Fallback>
                <p:oleObj name="Equation" r:id="rId4" imgW="2108200" imgH="2413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1685925"/>
                        <a:ext cx="476726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906589" y="2627313"/>
          <a:ext cx="11763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520474" imgH="215806" progId="Equation.DSMT4">
                  <p:embed/>
                </p:oleObj>
              </mc:Choice>
              <mc:Fallback>
                <p:oleObj name="Equation" r:id="rId6" imgW="520474" imgH="215806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9" y="2627313"/>
                        <a:ext cx="11763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830389" y="3292475"/>
          <a:ext cx="1349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596900" imgH="431800" progId="Equation.DSMT4">
                  <p:embed/>
                </p:oleObj>
              </mc:Choice>
              <mc:Fallback>
                <p:oleObj name="Equation" r:id="rId8" imgW="596900" imgH="4318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9" y="3292475"/>
                        <a:ext cx="134937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43076" y="4511675"/>
          <a:ext cx="18081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799753" imgH="215806" progId="Equation.DSMT4">
                  <p:embed/>
                </p:oleObj>
              </mc:Choice>
              <mc:Fallback>
                <p:oleObj name="Equation" r:id="rId10" imgW="799753" imgH="215806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6" y="4511675"/>
                        <a:ext cx="18081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765301" y="5360988"/>
          <a:ext cx="18081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799753" imgH="215806" progId="Equation.DSMT4">
                  <p:embed/>
                </p:oleObj>
              </mc:Choice>
              <mc:Fallback>
                <p:oleObj name="Equation" r:id="rId12" imgW="799753" imgH="215806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1" y="5360988"/>
                        <a:ext cx="18081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794250" y="2805113"/>
            <a:ext cx="3689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he series must be converging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930776" y="3422650"/>
            <a:ext cx="5249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So the value of “r” must be between -1 and 1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943476" y="4040188"/>
            <a:ext cx="3451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The answer must be r = 0.80</a:t>
            </a:r>
          </a:p>
        </p:txBody>
      </p:sp>
      <p:sp>
        <p:nvSpPr>
          <p:cNvPr id="615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84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5CAA1D-C096-4C56-9CF9-78C219EBCF1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7368" y="188640"/>
            <a:ext cx="11449272" cy="136815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The sum of an infinite geometric series is 360 and it’s common ratios is 2/5.  What is the value of the first term?  Write the first three terms of the series: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1F4BE40A-191F-4A00-A27A-4DF59240C7A6}"/>
              </a:ext>
            </a:extLst>
          </p:cNvPr>
          <p:cNvSpPr txBox="1">
            <a:spLocks/>
          </p:cNvSpPr>
          <p:nvPr/>
        </p:nvSpPr>
        <p:spPr>
          <a:xfrm>
            <a:off x="335360" y="2060848"/>
            <a:ext cx="11449272" cy="13681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Ex: The sum of an infinite geometric series given below is equal to 4.  What is the value of “x”?  List the first three terms of the serie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303660-9BE9-4BDD-8624-FD1D8B26C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881792"/>
              </p:ext>
            </p:extLst>
          </p:nvPr>
        </p:nvGraphicFramePr>
        <p:xfrm>
          <a:off x="983432" y="2924944"/>
          <a:ext cx="504396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815840" imgH="203040" progId="Equation.DSMT4">
                  <p:embed/>
                </p:oleObj>
              </mc:Choice>
              <mc:Fallback>
                <p:oleObj name="Equation" r:id="rId3" imgW="18158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303660-9BE9-4BDD-8624-FD1D8B26C5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3432" y="2924944"/>
                        <a:ext cx="504396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6C34FEB-39E6-4573-B9B0-5F0E3B9C094A}"/>
              </a:ext>
            </a:extLst>
          </p:cNvPr>
          <p:cNvSpPr txBox="1">
            <a:spLocks/>
          </p:cNvSpPr>
          <p:nvPr/>
        </p:nvSpPr>
        <p:spPr>
          <a:xfrm>
            <a:off x="263352" y="4221088"/>
            <a:ext cx="11449272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b) For what values of “x” in the series above will it be a convergent series? 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F7D0FE44-CCE4-436E-82B1-C11D05271885}"/>
              </a:ext>
            </a:extLst>
          </p:cNvPr>
          <p:cNvSpPr txBox="1">
            <a:spLocks/>
          </p:cNvSpPr>
          <p:nvPr/>
        </p:nvSpPr>
        <p:spPr>
          <a:xfrm>
            <a:off x="263352" y="5013176"/>
            <a:ext cx="11449272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b) For what values of “x” in the series above will it be a divergent series? </a:t>
            </a:r>
          </a:p>
        </p:txBody>
      </p:sp>
    </p:spTree>
    <p:extLst>
      <p:ext uri="{BB962C8B-B14F-4D97-AF65-F5344CB8AC3E}">
        <p14:creationId xmlns:p14="http://schemas.microsoft.com/office/powerpoint/2010/main" val="15873113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9F453C5-2328-4F45-B1AA-182B1BE78563}"/>
              </a:ext>
            </a:extLst>
          </p:cNvPr>
          <p:cNvSpPr txBox="1">
            <a:spLocks/>
          </p:cNvSpPr>
          <p:nvPr/>
        </p:nvSpPr>
        <p:spPr>
          <a:xfrm>
            <a:off x="407368" y="188640"/>
            <a:ext cx="11449272" cy="13681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/>
              <a:t>Ex: The sum of an infinite geometric series is 360 and it’s common ratios is 2/5.  What is the value of the first term?  Write the first three terms of the serie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60989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1F4BE40A-191F-4A00-A27A-4DF59240C7A6}"/>
              </a:ext>
            </a:extLst>
          </p:cNvPr>
          <p:cNvSpPr txBox="1">
            <a:spLocks/>
          </p:cNvSpPr>
          <p:nvPr/>
        </p:nvSpPr>
        <p:spPr>
          <a:xfrm>
            <a:off x="335360" y="188640"/>
            <a:ext cx="11449272" cy="13681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Ex: The sum of an infinite geometric series given below is equal to 4.  What is the value of “x”?  List the first three terms of the serie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303660-9BE9-4BDD-8624-FD1D8B26C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964228"/>
              </p:ext>
            </p:extLst>
          </p:nvPr>
        </p:nvGraphicFramePr>
        <p:xfrm>
          <a:off x="983432" y="1052736"/>
          <a:ext cx="504396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815840" imgH="203040" progId="Equation.DSMT4">
                  <p:embed/>
                </p:oleObj>
              </mc:Choice>
              <mc:Fallback>
                <p:oleObj name="Equation" r:id="rId3" imgW="18158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303660-9BE9-4BDD-8624-FD1D8B26C5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3432" y="1052736"/>
                        <a:ext cx="504396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6C34FEB-39E6-4573-B9B0-5F0E3B9C094A}"/>
              </a:ext>
            </a:extLst>
          </p:cNvPr>
          <p:cNvSpPr txBox="1">
            <a:spLocks/>
          </p:cNvSpPr>
          <p:nvPr/>
        </p:nvSpPr>
        <p:spPr>
          <a:xfrm>
            <a:off x="263352" y="2348880"/>
            <a:ext cx="11449272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b) For what values of “x” in the series above will it be a convergent series? 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F7D0FE44-CCE4-436E-82B1-C11D05271885}"/>
              </a:ext>
            </a:extLst>
          </p:cNvPr>
          <p:cNvSpPr txBox="1">
            <a:spLocks/>
          </p:cNvSpPr>
          <p:nvPr/>
        </p:nvSpPr>
        <p:spPr>
          <a:xfrm>
            <a:off x="263352" y="3140968"/>
            <a:ext cx="11449272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b) For what values of “x” in the series above will it be a divergent series? </a:t>
            </a:r>
          </a:p>
        </p:txBody>
      </p:sp>
    </p:spTree>
    <p:extLst>
      <p:ext uri="{BB962C8B-B14F-4D97-AF65-F5344CB8AC3E}">
        <p14:creationId xmlns:p14="http://schemas.microsoft.com/office/powerpoint/2010/main" val="2908913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A0FCE0E0-4159-402F-AA93-6770289F0B87}"/>
              </a:ext>
            </a:extLst>
          </p:cNvPr>
          <p:cNvSpPr txBox="1">
            <a:spLocks/>
          </p:cNvSpPr>
          <p:nvPr/>
        </p:nvSpPr>
        <p:spPr>
          <a:xfrm>
            <a:off x="263352" y="44624"/>
            <a:ext cx="11449272" cy="1296144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300" dirty="0"/>
              <a:t>Ex: a movie in a theatre generate $250,000 in revenue in the first month of its showing.  Each month, sales from that movie drop by 15%.  If the movie is shown for a long time, what is the total revenue generated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7BFCC93-84ED-40FC-A4F7-6E1EA036D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6022"/>
              </p:ext>
            </p:extLst>
          </p:nvPr>
        </p:nvGraphicFramePr>
        <p:xfrm>
          <a:off x="335360" y="2564904"/>
          <a:ext cx="72850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971800" imgH="228600" progId="Equation.DSMT4">
                  <p:embed/>
                </p:oleObj>
              </mc:Choice>
              <mc:Fallback>
                <p:oleObj name="Equation" r:id="rId3" imgW="29718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7BFCC93-84ED-40FC-A4F7-6E1EA036D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360" y="2564904"/>
                        <a:ext cx="728503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B9B3A1C4-70C3-4950-B01B-D541B899894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4365104"/>
            <a:ext cx="9956800" cy="60466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iven that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266E60-74DC-4048-A82C-CA1047BA7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35129"/>
              </p:ext>
            </p:extLst>
          </p:nvPr>
        </p:nvGraphicFramePr>
        <p:xfrm>
          <a:off x="2149352" y="4177680"/>
          <a:ext cx="5075808" cy="88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260440" imgH="393480" progId="Equation.DSMT4">
                  <p:embed/>
                </p:oleObj>
              </mc:Choice>
              <mc:Fallback>
                <p:oleObj name="Equation" r:id="rId5" imgW="22604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C266E60-74DC-4048-A82C-CA1047BA7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9352" y="4177680"/>
                        <a:ext cx="5075808" cy="883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6173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14744"/>
            <a:ext cx="11449272" cy="183008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700" dirty="0"/>
              <a:t>Ex: a movie in a theatre generate $250,000 in revenue in the first month of its showing.  Each month, sales from that movie drop by 15%.  If the movie is shown for a long time, what is the total revenue generated</a:t>
            </a:r>
            <a:r>
              <a:rPr lang="en-CA" dirty="0"/>
              <a:t>?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985963" y="2647950"/>
          <a:ext cx="6588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266469" imgH="139579" progId="Equation.DSMT4">
                  <p:embed/>
                </p:oleObj>
              </mc:Choice>
              <mc:Fallback>
                <p:oleObj name="Equation" r:id="rId4" imgW="266469" imgH="139579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2647950"/>
                        <a:ext cx="658812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2652713" y="2562226"/>
          <a:ext cx="14795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596641" imgH="203112" progId="Equation.DSMT4">
                  <p:embed/>
                </p:oleObj>
              </mc:Choice>
              <mc:Fallback>
                <p:oleObj name="Equation" r:id="rId6" imgW="596641" imgH="203112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2562226"/>
                        <a:ext cx="14795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000251" y="3267075"/>
          <a:ext cx="625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253670" imgH="126835" progId="Equation.DSMT4">
                  <p:embed/>
                </p:oleObj>
              </mc:Choice>
              <mc:Fallback>
                <p:oleObj name="Equation" r:id="rId8" imgW="253670" imgH="126835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3267075"/>
                        <a:ext cx="6254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671763" y="3194050"/>
          <a:ext cx="8175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329914" imgH="177646" progId="Equation.DSMT4">
                  <p:embed/>
                </p:oleObj>
              </mc:Choice>
              <mc:Fallback>
                <p:oleObj name="Equation" r:id="rId10" imgW="329914" imgH="177646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3194050"/>
                        <a:ext cx="8175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951039" y="3790950"/>
          <a:ext cx="688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279158" imgH="177646" progId="Equation.DSMT4">
                  <p:embed/>
                </p:oleObj>
              </mc:Choice>
              <mc:Fallback>
                <p:oleObj name="Equation" r:id="rId12" imgW="279158" imgH="177646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9" y="3790950"/>
                        <a:ext cx="6889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778126" y="3779838"/>
          <a:ext cx="441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177492" imgH="177492" progId="Equation.DSMT4">
                  <p:embed/>
                </p:oleObj>
              </mc:Choice>
              <mc:Fallback>
                <p:oleObj name="Equation" r:id="rId14" imgW="177492" imgH="177492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6" y="3779838"/>
                        <a:ext cx="4413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92764" y="2195513"/>
          <a:ext cx="12652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6" imgW="609336" imgH="431613" progId="Equation.DSMT4">
                  <p:embed/>
                </p:oleObj>
              </mc:Choice>
              <mc:Fallback>
                <p:oleObj name="Equation" r:id="rId16" imgW="609336" imgH="431613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4" y="2195513"/>
                        <a:ext cx="1265237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889626" y="3197225"/>
          <a:ext cx="14065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8" imgW="748975" imgH="431613" progId="Equation.DSMT4">
                  <p:embed/>
                </p:oleObj>
              </mc:Choice>
              <mc:Fallback>
                <p:oleObj name="Equation" r:id="rId18" imgW="748975" imgH="431613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6" y="3197225"/>
                        <a:ext cx="1406525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811839" y="4260850"/>
          <a:ext cx="29495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0" imgW="1143000" imgH="215900" progId="Equation.DSMT4">
                  <p:embed/>
                </p:oleObj>
              </mc:Choice>
              <mc:Fallback>
                <p:oleObj name="Equation" r:id="rId20" imgW="1143000" imgH="2159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9" y="4260850"/>
                        <a:ext cx="29495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2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73596DC-5432-4BFE-A156-AC1CB61B3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4581128"/>
            <a:ext cx="43924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Keep in mind that the common ratio “r’ is the percentage that you keep!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96B798B-B657-4E1A-8AEA-375D12B31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5517232"/>
            <a:ext cx="4392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If you lose 15%, you keep 85%  !!</a:t>
            </a:r>
          </a:p>
        </p:txBody>
      </p:sp>
    </p:spTree>
    <p:extLst>
      <p:ext uri="{BB962C8B-B14F-4D97-AF65-F5344CB8AC3E}">
        <p14:creationId xmlns:p14="http://schemas.microsoft.com/office/powerpoint/2010/main" val="139979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96131E4-0338-42E9-A932-FCA799A1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090869"/>
              </p:ext>
            </p:extLst>
          </p:nvPr>
        </p:nvGraphicFramePr>
        <p:xfrm>
          <a:off x="623392" y="332656"/>
          <a:ext cx="6570435" cy="560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2679480" imgH="228600" progId="Equation.DSMT4">
                  <p:embed/>
                </p:oleObj>
              </mc:Choice>
              <mc:Fallback>
                <p:oleObj name="Equation" r:id="rId4" imgW="26794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96131E4-0338-42E9-A932-FCA799A1B5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392" y="332656"/>
                        <a:ext cx="6570435" cy="560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9383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0D39D0-F8D8-400F-B9C5-6E5C15402C7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60466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iven that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D5A32A8-AD98-496C-A0E9-262C8A336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701656"/>
              </p:ext>
            </p:extLst>
          </p:nvPr>
        </p:nvGraphicFramePr>
        <p:xfrm>
          <a:off x="2423592" y="1412776"/>
          <a:ext cx="5075808" cy="88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260440" imgH="393480" progId="Equation.DSMT4">
                  <p:embed/>
                </p:oleObj>
              </mc:Choice>
              <mc:Fallback>
                <p:oleObj name="Equation" r:id="rId3" imgW="22604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D5A32A8-AD98-496C-A0E9-262C8A3361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3592" y="1412776"/>
                        <a:ext cx="5075808" cy="883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649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1" y="274638"/>
            <a:ext cx="9904016" cy="654050"/>
          </a:xfrm>
        </p:spPr>
        <p:txBody>
          <a:bodyPr/>
          <a:lstStyle/>
          <a:p>
            <a:pPr>
              <a:defRPr/>
            </a:pPr>
            <a:r>
              <a:rPr lang="en-CA" dirty="0"/>
              <a:t>I) What is an Infinite Geometric Serie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1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35360" y="1000126"/>
                <a:ext cx="11089231" cy="5572125"/>
              </a:xfrm>
            </p:spPr>
            <p:txBody>
              <a:bodyPr>
                <a:normAutofit/>
              </a:bodyPr>
              <a:lstStyle/>
              <a:p>
                <a:pPr eaLnBrk="1" hangingPunct="1"/>
                <a:r>
                  <a:rPr lang="en-CA" sz="2200" dirty="0"/>
                  <a:t>A Geometric series with an infinite number of terms</a:t>
                </a:r>
              </a:p>
              <a:p>
                <a:pPr eaLnBrk="1" hangingPunct="1"/>
                <a:r>
                  <a:rPr lang="en-CA" sz="2200" dirty="0"/>
                  <a:t>If the common ratio is greater than 1, each term will get bigger and the sum will soon add up to infinity</a:t>
                </a:r>
                <a:br>
                  <a:rPr lang="en-CA" sz="2200" dirty="0"/>
                </a:br>
                <a:endParaRPr lang="en-CA" dirty="0"/>
              </a:p>
              <a:p>
                <a:pPr eaLnBrk="1" hangingPunct="1"/>
                <a:r>
                  <a:rPr lang="en-CA" sz="2200" dirty="0"/>
                  <a:t>A geometric series where the common ratio is bigger than 1 is known as a divergent series, because the terms are getting bigger</a:t>
                </a:r>
                <a:br>
                  <a:rPr lang="en-CA" sz="2200" dirty="0"/>
                </a:br>
                <a:endParaRPr lang="en-CA" sz="2200" dirty="0"/>
              </a:p>
              <a:p>
                <a:pPr eaLnBrk="1" hangingPunct="1"/>
                <a:r>
                  <a:rPr lang="en-CA" sz="2200" dirty="0"/>
                  <a:t>The sum of a divergent series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CA" sz="2200" dirty="0"/>
                  <a:t> will have a sum of infinity!</a:t>
                </a:r>
                <a:endParaRPr lang="en-CA" dirty="0"/>
              </a:p>
            </p:txBody>
          </p:sp>
        </mc:Choice>
        <mc:Fallback xmlns="">
          <p:sp>
            <p:nvSpPr>
              <p:cNvPr id="103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35360" y="1000126"/>
                <a:ext cx="11089231" cy="5572125"/>
              </a:xfrm>
              <a:blipFill>
                <a:blip r:embed="rId4"/>
                <a:stretch>
                  <a:fillRect l="-165" t="-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336660"/>
              </p:ext>
            </p:extLst>
          </p:nvPr>
        </p:nvGraphicFramePr>
        <p:xfrm>
          <a:off x="695400" y="4365104"/>
          <a:ext cx="41036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2197100" imgH="228600" progId="Equation.DSMT4">
                  <p:embed/>
                </p:oleObj>
              </mc:Choice>
              <mc:Fallback>
                <p:oleObj name="Equation" r:id="rId5" imgW="2197100" imgH="2286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4365104"/>
                        <a:ext cx="41036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798732"/>
              </p:ext>
            </p:extLst>
          </p:nvPr>
        </p:nvGraphicFramePr>
        <p:xfrm>
          <a:off x="4871864" y="4365104"/>
          <a:ext cx="32353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701800" imgH="177800" progId="Equation.DSMT4">
                  <p:embed/>
                </p:oleObj>
              </mc:Choice>
              <mc:Fallback>
                <p:oleObj name="Equation" r:id="rId7" imgW="1701800" imgH="1778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4365104"/>
                        <a:ext cx="323532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536507"/>
              </p:ext>
            </p:extLst>
          </p:nvPr>
        </p:nvGraphicFramePr>
        <p:xfrm>
          <a:off x="8184232" y="4293096"/>
          <a:ext cx="12207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291973" imgH="139639" progId="Equation.DSMT4">
                  <p:embed/>
                </p:oleObj>
              </mc:Choice>
              <mc:Fallback>
                <p:oleObj name="Equation" r:id="rId9" imgW="291973" imgH="139639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232" y="4293096"/>
                        <a:ext cx="122078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1"/>
              </a:rPr>
              <a:t>www.BCMath.ca</a:t>
            </a:r>
            <a:r>
              <a:rPr lang="en-US" sz="100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7780F87-C392-4D07-8926-C3A0E3930113}"/>
                  </a:ext>
                </a:extLst>
              </p:cNvPr>
              <p:cNvSpPr/>
              <p:nvPr/>
            </p:nvSpPr>
            <p:spPr>
              <a:xfrm>
                <a:off x="479376" y="4941168"/>
                <a:ext cx="1044116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en-CA" dirty="0">
                    <a:solidFill>
                      <a:srgbClr val="FF0000"/>
                    </a:solidFill>
                  </a:rPr>
                  <a:t>Note: Any infinite G.S. with a common rati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   then the sum will add up to infinity </a:t>
                </a:r>
                <a:br>
                  <a:rPr lang="en-CA" dirty="0">
                    <a:solidFill>
                      <a:srgbClr val="FF0000"/>
                    </a:solidFill>
                  </a:rPr>
                </a:br>
                <a:r>
                  <a:rPr lang="en-CA" dirty="0">
                    <a:solidFill>
                      <a:srgbClr val="FF0000"/>
                    </a:solidFill>
                  </a:rPr>
                  <a:t>(aka: Divergent Series)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7780F87-C392-4D07-8926-C3A0E39301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4941168"/>
                <a:ext cx="10441160" cy="646331"/>
              </a:xfrm>
              <a:prstGeom prst="rect">
                <a:avLst/>
              </a:prstGeom>
              <a:blipFill>
                <a:blip r:embed="rId12"/>
                <a:stretch>
                  <a:fillRect l="-526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7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0085B9E-C90E-43BA-BC0C-97F965EAD1A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23392" y="88032"/>
                <a:ext cx="10945216" cy="298092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CA" dirty="0"/>
                  <a:t>Given that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−2,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4, 5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CA" dirty="0"/>
                  <a:t> are three consecutive terms of a geometric sequence.  </a:t>
                </a:r>
              </a:p>
              <a:p>
                <a:pPr marL="0" indent="0">
                  <a:buNone/>
                </a:pPr>
                <a:r>
                  <a:rPr lang="en-CA" dirty="0" err="1"/>
                  <a:t>i</a:t>
                </a:r>
                <a:r>
                  <a:rPr lang="en-CA" dirty="0"/>
                  <a:t>) Determine the sum of the first 20 terms: </a:t>
                </a:r>
              </a:p>
              <a:p>
                <a:pPr marL="0" indent="0">
                  <a:buNone/>
                </a:pPr>
                <a:r>
                  <a:rPr lang="en-CA" dirty="0"/>
                  <a:t>ii) Determine the sum of infinite terms in the sequenc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0085B9E-C90E-43BA-BC0C-97F965EAD1A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23392" y="88032"/>
                <a:ext cx="10945216" cy="2980928"/>
              </a:xfrm>
              <a:blipFill>
                <a:blip r:embed="rId3"/>
                <a:stretch>
                  <a:fillRect l="-835" t="-1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72922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99A2E4-97D9-4CE6-9F8D-9B47B3A9E7BF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63352" y="260648"/>
                <a:ext cx="11161240" cy="1512168"/>
              </a:xfrm>
            </p:spPr>
            <p:txBody>
              <a:bodyPr/>
              <a:lstStyle/>
              <a:p>
                <a:r>
                  <a:rPr lang="en-US" dirty="0"/>
                  <a:t>An infinite geometric series where the common ratio is between 1 and – 1 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where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−1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, the terms will get smaller and smaller</a:t>
                </a:r>
              </a:p>
              <a:p>
                <a:r>
                  <a:rPr lang="en-US" dirty="0"/>
                  <a:t>We call these series a “convergent” series b/c it converges to a sum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99A2E4-97D9-4CE6-9F8D-9B47B3A9E7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63352" y="260648"/>
                <a:ext cx="11161240" cy="1512168"/>
              </a:xfrm>
              <a:blipFill>
                <a:blip r:embed="rId3"/>
                <a:stretch>
                  <a:fillRect l="-218" t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61492D0-F57B-4FCE-946F-E2C35CC42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024988"/>
              </p:ext>
            </p:extLst>
          </p:nvPr>
        </p:nvGraphicFramePr>
        <p:xfrm>
          <a:off x="1154560" y="1876872"/>
          <a:ext cx="4818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463800" imgH="228600" progId="Equation.DSMT4">
                  <p:embed/>
                </p:oleObj>
              </mc:Choice>
              <mc:Fallback>
                <p:oleObj name="Equation" r:id="rId4" imgW="24638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61492D0-F57B-4FCE-946F-E2C35CC428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560" y="1876872"/>
                        <a:ext cx="48180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D207AE-5358-4D4F-9E57-BFBDE4B7B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948604"/>
              </p:ext>
            </p:extLst>
          </p:nvPr>
        </p:nvGraphicFramePr>
        <p:xfrm>
          <a:off x="5890073" y="1892747"/>
          <a:ext cx="41767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197100" imgH="177800" progId="Equation.DSMT4">
                  <p:embed/>
                </p:oleObj>
              </mc:Choice>
              <mc:Fallback>
                <p:oleObj name="Equation" r:id="rId6" imgW="2197100" imgH="177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2D207AE-5358-4D4F-9E57-BFBDE4B7B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073" y="1892747"/>
                        <a:ext cx="4176713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05880B8-0D81-4DB8-905D-673DB6B66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66107"/>
              </p:ext>
            </p:extLst>
          </p:nvPr>
        </p:nvGraphicFramePr>
        <p:xfrm>
          <a:off x="2007048" y="2538859"/>
          <a:ext cx="43211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272314" imgH="177723" progId="Equation.DSMT4">
                  <p:embed/>
                </p:oleObj>
              </mc:Choice>
              <mc:Fallback>
                <p:oleObj name="Equation" r:id="rId8" imgW="2272314" imgH="17772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05880B8-0D81-4DB8-905D-673DB6B66A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048" y="2538859"/>
                        <a:ext cx="43211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>
            <a:extLst>
              <a:ext uri="{FF2B5EF4-FFF2-40B4-BE49-F238E27FC236}">
                <a16:creationId xmlns:a16="http://schemas.microsoft.com/office/drawing/2014/main" id="{B683D242-AC8C-4B83-89A9-C099F6264010}"/>
              </a:ext>
            </a:extLst>
          </p:cNvPr>
          <p:cNvSpPr/>
          <p:nvPr/>
        </p:nvSpPr>
        <p:spPr>
          <a:xfrm rot="5400000">
            <a:off x="3816798" y="1173610"/>
            <a:ext cx="349250" cy="3584575"/>
          </a:xfrm>
          <a:prstGeom prst="rightBrace">
            <a:avLst>
              <a:gd name="adj1" fmla="val 3419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TextBox 9">
            <a:extLst>
              <a:ext uri="{FF2B5EF4-FFF2-40B4-BE49-F238E27FC236}">
                <a16:creationId xmlns:a16="http://schemas.microsoft.com/office/drawing/2014/main" id="{D374FC70-AE86-46E0-9ECC-019DE9A62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408" y="3284984"/>
            <a:ext cx="993710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Century Schoolbook" pitchFamily="18" charset="0"/>
              </a:rPr>
              <a:t>These values in this series will eventually become so small, such that adding them will be insignificant!!  </a:t>
            </a:r>
            <a:r>
              <a:rPr lang="en-CA" sz="2000" dirty="0" err="1">
                <a:solidFill>
                  <a:srgbClr val="FF0000"/>
                </a:solidFill>
                <a:latin typeface="Century Schoolbook" pitchFamily="18" charset="0"/>
              </a:rPr>
              <a:t>Ie</a:t>
            </a:r>
            <a:r>
              <a:rPr lang="en-CA" sz="2000" dirty="0">
                <a:solidFill>
                  <a:srgbClr val="FF0000"/>
                </a:solidFill>
                <a:latin typeface="Century Schoolbook" pitchFamily="18" charset="0"/>
              </a:rPr>
              <a:t>: it’s like adding zeroes to a series…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236B06A5-AAFD-4E21-B8B0-B7DB644CC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106589"/>
              </p:ext>
            </p:extLst>
          </p:nvPr>
        </p:nvGraphicFramePr>
        <p:xfrm>
          <a:off x="813228" y="4460954"/>
          <a:ext cx="2114420" cy="149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609480" imgH="431640" progId="Equation.DSMT4">
                  <p:embed/>
                </p:oleObj>
              </mc:Choice>
              <mc:Fallback>
                <p:oleObj name="Equation" r:id="rId10" imgW="609480" imgH="43164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236B06A5-AAFD-4E21-B8B0-B7DB644CC5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28" y="4460954"/>
                        <a:ext cx="2114420" cy="1497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1268CE2F-A137-419B-AD1A-BC3123DA6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67094"/>
              </p:ext>
            </p:extLst>
          </p:nvPr>
        </p:nvGraphicFramePr>
        <p:xfrm>
          <a:off x="4295800" y="5877272"/>
          <a:ext cx="936104" cy="51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393529" imgH="253890" progId="Equation.DSMT4">
                  <p:embed/>
                </p:oleObj>
              </mc:Choice>
              <mc:Fallback>
                <p:oleObj name="Equation" r:id="rId12" imgW="393529" imgH="25389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1268CE2F-A137-419B-AD1A-BC3123DA6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5877272"/>
                        <a:ext cx="936104" cy="514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AEFA25B-87ED-42AE-9B06-113136795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696" y="4653136"/>
            <a:ext cx="626469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he formula for the sum of an infinite geometric series when the common ratio is between 1 and -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C7D1C9B-34D5-48F9-A998-084CE9BB177C}"/>
              </a:ext>
            </a:extLst>
          </p:cNvPr>
          <p:cNvSpPr/>
          <p:nvPr/>
        </p:nvSpPr>
        <p:spPr>
          <a:xfrm>
            <a:off x="623392" y="4437112"/>
            <a:ext cx="2664296" cy="1800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04D55D23-CD2E-4AF9-9E5D-9D7A458D0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02838"/>
              </p:ext>
            </p:extLst>
          </p:nvPr>
        </p:nvGraphicFramePr>
        <p:xfrm>
          <a:off x="3503712" y="5373216"/>
          <a:ext cx="169791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660240" imgH="164880" progId="Equation.DSMT4">
                  <p:embed/>
                </p:oleObj>
              </mc:Choice>
              <mc:Fallback>
                <p:oleObj name="Equation" r:id="rId14" imgW="660240" imgH="16488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04D55D23-CD2E-4AF9-9E5D-9D7A458D0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5373216"/>
                        <a:ext cx="1697916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03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1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D6867C-7CC1-4800-8D81-D5DF5086D7F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228750"/>
            <a:ext cx="11737304" cy="3312368"/>
          </a:xfrm>
        </p:spPr>
        <p:txBody>
          <a:bodyPr>
            <a:normAutofit/>
          </a:bodyPr>
          <a:lstStyle/>
          <a:p>
            <a:r>
              <a:rPr lang="en-US" sz="2200" dirty="0"/>
              <a:t>What happens if the ratio is less than -1?</a:t>
            </a:r>
          </a:p>
          <a:p>
            <a:r>
              <a:rPr lang="en-US" sz="2200" dirty="0"/>
              <a:t>If the common ratio is less than -1, two things will happen:</a:t>
            </a:r>
          </a:p>
          <a:p>
            <a:pPr lvl="1"/>
            <a:r>
              <a:rPr lang="en-US" sz="2200" dirty="0"/>
              <a:t>The terms will fluctuate between positive and negative</a:t>
            </a:r>
          </a:p>
          <a:p>
            <a:pPr lvl="1"/>
            <a:r>
              <a:rPr lang="en-US" sz="2200" dirty="0"/>
              <a:t>The terms will get bigger and bigger [absolute value of the terms]</a:t>
            </a:r>
          </a:p>
          <a:p>
            <a:r>
              <a:rPr lang="en-US" sz="2200" dirty="0"/>
              <a:t> The sum will also fluctuate between positive negative, depending on the number of terms</a:t>
            </a:r>
          </a:p>
          <a:p>
            <a:r>
              <a:rPr lang="en-US" sz="2200" dirty="0"/>
              <a:t>If you have an infinite number of terms, the sum can be either “positive” or “negative”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66FFEF5-F90B-4DCE-995A-FB07E780A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14290"/>
              </p:ext>
            </p:extLst>
          </p:nvPr>
        </p:nvGraphicFramePr>
        <p:xfrm>
          <a:off x="407368" y="5157192"/>
          <a:ext cx="5311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844720" imgH="253800" progId="Equation.DSMT4">
                  <p:embed/>
                </p:oleObj>
              </mc:Choice>
              <mc:Fallback>
                <p:oleObj name="Equation" r:id="rId3" imgW="28447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66FFEF5-F90B-4DCE-995A-FB07E780AB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5157192"/>
                        <a:ext cx="53117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4F545A5-22A2-454F-A205-D36AB7E76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660162"/>
              </p:ext>
            </p:extLst>
          </p:nvPr>
        </p:nvGraphicFramePr>
        <p:xfrm>
          <a:off x="5799881" y="5229200"/>
          <a:ext cx="15922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838080" imgH="177480" progId="Equation.DSMT4">
                  <p:embed/>
                </p:oleObj>
              </mc:Choice>
              <mc:Fallback>
                <p:oleObj name="Equation" r:id="rId5" imgW="8380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4F545A5-22A2-454F-A205-D36AB7E76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881" y="5229200"/>
                        <a:ext cx="1592263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AE1059-C1BE-44DF-9630-9C7981B0C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705051"/>
              </p:ext>
            </p:extLst>
          </p:nvPr>
        </p:nvGraphicFramePr>
        <p:xfrm>
          <a:off x="7403926" y="5157192"/>
          <a:ext cx="2076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0AE1059-C1BE-44DF-9630-9C7981B0C9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926" y="5157192"/>
                        <a:ext cx="20764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30E0942B-76CF-4C53-90D7-C460D662E370}"/>
              </a:ext>
            </a:extLst>
          </p:cNvPr>
          <p:cNvSpPr txBox="1">
            <a:spLocks/>
          </p:cNvSpPr>
          <p:nvPr/>
        </p:nvSpPr>
        <p:spPr>
          <a:xfrm>
            <a:off x="335360" y="3140968"/>
            <a:ext cx="11737304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In this case, the sum of an infinite geometric series with  r &lt; -1 will be “INDETERMINATE”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784C918-1E41-43A6-8250-DCF9A3A9C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154786"/>
              </p:ext>
            </p:extLst>
          </p:nvPr>
        </p:nvGraphicFramePr>
        <p:xfrm>
          <a:off x="1559496" y="5733256"/>
          <a:ext cx="1116285" cy="36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393480" imgH="139680" progId="Equation.DSMT4">
                  <p:embed/>
                </p:oleObj>
              </mc:Choice>
              <mc:Fallback>
                <p:oleObj name="Equation" r:id="rId9" imgW="39348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784C918-1E41-43A6-8250-DCF9A3A9C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5733256"/>
                        <a:ext cx="1116285" cy="364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CA080D5-51F8-4A41-B6B5-0B067A75E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84736"/>
              </p:ext>
            </p:extLst>
          </p:nvPr>
        </p:nvGraphicFramePr>
        <p:xfrm>
          <a:off x="2855640" y="5733256"/>
          <a:ext cx="17272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609480" imgH="152280" progId="Equation.DSMT4">
                  <p:embed/>
                </p:oleObj>
              </mc:Choice>
              <mc:Fallback>
                <p:oleObj name="Equation" r:id="rId11" imgW="609480" imgH="152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CA080D5-51F8-4A41-B6B5-0B067A75E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5733256"/>
                        <a:ext cx="1727200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827FD90-110B-484D-B4C4-9376597D34A8}"/>
              </a:ext>
            </a:extLst>
          </p:cNvPr>
          <p:cNvSpPr txBox="1">
            <a:spLocks/>
          </p:cNvSpPr>
          <p:nvPr/>
        </p:nvSpPr>
        <p:spPr>
          <a:xfrm>
            <a:off x="335360" y="3933056"/>
            <a:ext cx="11737304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Indeterminate, we don’t know which one it can be, the answer could be either one</a:t>
            </a:r>
          </a:p>
        </p:txBody>
      </p:sp>
    </p:spTree>
    <p:extLst>
      <p:ext uri="{BB962C8B-B14F-4D97-AF65-F5344CB8AC3E}">
        <p14:creationId xmlns:p14="http://schemas.microsoft.com/office/powerpoint/2010/main" val="3706606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27C8D118-1F3B-4711-957B-116DDA6984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88640"/>
            <a:ext cx="7874000" cy="668337"/>
          </a:xfrm>
        </p:spPr>
        <p:txBody>
          <a:bodyPr/>
          <a:lstStyle/>
          <a:p>
            <a:pPr>
              <a:defRPr/>
            </a:pPr>
            <a:r>
              <a:rPr lang="en-CA" dirty="0"/>
              <a:t>Ex: Find the sum of the Infinite G.S.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DFF0564E-8C9D-42D0-8101-E0E6E7072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521004"/>
              </p:ext>
            </p:extLst>
          </p:nvPr>
        </p:nvGraphicFramePr>
        <p:xfrm>
          <a:off x="551384" y="1052736"/>
          <a:ext cx="35575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866090" imgH="215806" progId="Equation.DSMT4">
                  <p:embed/>
                </p:oleObj>
              </mc:Choice>
              <mc:Fallback>
                <p:oleObj name="Equation" r:id="rId4" imgW="1866090" imgH="215806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DFF0564E-8C9D-42D0-8101-E0E6E7072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1052736"/>
                        <a:ext cx="35575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F5F62CF4-02DD-456E-8CDA-7C3A78A0F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034881"/>
              </p:ext>
            </p:extLst>
          </p:nvPr>
        </p:nvGraphicFramePr>
        <p:xfrm>
          <a:off x="551384" y="2303637"/>
          <a:ext cx="32178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688367" imgH="431613" progId="Equation.DSMT4">
                  <p:embed/>
                </p:oleObj>
              </mc:Choice>
              <mc:Fallback>
                <p:oleObj name="Equation" r:id="rId6" imgW="1688367" imgH="431613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F5F62CF4-02DD-456E-8CDA-7C3A78A0FF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2303637"/>
                        <a:ext cx="321786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CF00FC48-E6F7-4EDE-908D-1CF7220A2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81294"/>
              </p:ext>
            </p:extLst>
          </p:nvPr>
        </p:nvGraphicFramePr>
        <p:xfrm>
          <a:off x="479376" y="3717032"/>
          <a:ext cx="62182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3263760" imgH="431640" progId="Equation.DSMT4">
                  <p:embed/>
                </p:oleObj>
              </mc:Choice>
              <mc:Fallback>
                <p:oleObj name="Equation" r:id="rId8" imgW="3263760" imgH="4316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CF00FC48-E6F7-4EDE-908D-1CF7220A23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3717032"/>
                        <a:ext cx="6218237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EE3D9626-B3F7-447C-9E9D-26C4E9B12ED1}"/>
              </a:ext>
            </a:extLst>
          </p:cNvPr>
          <p:cNvSpPr txBox="1">
            <a:spLocks/>
          </p:cNvSpPr>
          <p:nvPr/>
        </p:nvSpPr>
        <p:spPr>
          <a:xfrm>
            <a:off x="263352" y="4955158"/>
            <a:ext cx="11017224" cy="994122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500"/>
              <a:t>Ex: The common ratio of an infinite geometric series is 0.75.  If the sum of all the terms converges to 20, find the first term.</a:t>
            </a:r>
            <a:endParaRPr lang="en-CA" sz="2500" dirty="0"/>
          </a:p>
        </p:txBody>
      </p:sp>
    </p:spTree>
    <p:extLst>
      <p:ext uri="{BB962C8B-B14F-4D97-AF65-F5344CB8AC3E}">
        <p14:creationId xmlns:p14="http://schemas.microsoft.com/office/powerpoint/2010/main" val="3889261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368" y="188640"/>
            <a:ext cx="7874000" cy="668337"/>
          </a:xfrm>
        </p:spPr>
        <p:txBody>
          <a:bodyPr/>
          <a:lstStyle/>
          <a:p>
            <a:pPr>
              <a:defRPr/>
            </a:pPr>
            <a:r>
              <a:rPr lang="en-CA" dirty="0"/>
              <a:t>Ex: Find the sum of the Infinite G.S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134063"/>
              </p:ext>
            </p:extLst>
          </p:nvPr>
        </p:nvGraphicFramePr>
        <p:xfrm>
          <a:off x="623392" y="980728"/>
          <a:ext cx="35575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866090" imgH="215806" progId="Equation.DSMT4">
                  <p:embed/>
                </p:oleObj>
              </mc:Choice>
              <mc:Fallback>
                <p:oleObj name="Equation" r:id="rId4" imgW="1866090" imgH="215806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980728"/>
                        <a:ext cx="35575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746476"/>
              </p:ext>
            </p:extLst>
          </p:nvPr>
        </p:nvGraphicFramePr>
        <p:xfrm>
          <a:off x="623392" y="3789040"/>
          <a:ext cx="32178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688367" imgH="431613" progId="Equation.DSMT4">
                  <p:embed/>
                </p:oleObj>
              </mc:Choice>
              <mc:Fallback>
                <p:oleObj name="Equation" r:id="rId6" imgW="1688367" imgH="431613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3789040"/>
                        <a:ext cx="321786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301642"/>
              </p:ext>
            </p:extLst>
          </p:nvPr>
        </p:nvGraphicFramePr>
        <p:xfrm>
          <a:off x="934541" y="1541115"/>
          <a:ext cx="6604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266469" imgH="139579" progId="Equation.DSMT4">
                  <p:embed/>
                </p:oleObj>
              </mc:Choice>
              <mc:Fallback>
                <p:oleObj name="Equation" r:id="rId8" imgW="266469" imgH="139579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541" y="1541115"/>
                        <a:ext cx="6604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84023"/>
              </p:ext>
            </p:extLst>
          </p:nvPr>
        </p:nvGraphicFramePr>
        <p:xfrm>
          <a:off x="944066" y="2042765"/>
          <a:ext cx="6270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253670" imgH="126835" progId="Equation.DSMT4">
                  <p:embed/>
                </p:oleObj>
              </mc:Choice>
              <mc:Fallback>
                <p:oleObj name="Equation" r:id="rId10" imgW="253670" imgH="126835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066" y="2042765"/>
                        <a:ext cx="6270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93864"/>
              </p:ext>
            </p:extLst>
          </p:nvPr>
        </p:nvGraphicFramePr>
        <p:xfrm>
          <a:off x="1528267" y="1460153"/>
          <a:ext cx="4714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90335" imgH="164957" progId="Equation.DSMT4">
                  <p:embed/>
                </p:oleObj>
              </mc:Choice>
              <mc:Fallback>
                <p:oleObj name="Equation" r:id="rId12" imgW="190335" imgH="164957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267" y="1460153"/>
                        <a:ext cx="47148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57559"/>
              </p:ext>
            </p:extLst>
          </p:nvPr>
        </p:nvGraphicFramePr>
        <p:xfrm>
          <a:off x="1509216" y="1987203"/>
          <a:ext cx="628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253670" imgH="177569" progId="Equation.DSMT4">
                  <p:embed/>
                </p:oleObj>
              </mc:Choice>
              <mc:Fallback>
                <p:oleObj name="Equation" r:id="rId14" imgW="253670" imgH="17756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216" y="1987203"/>
                        <a:ext cx="6286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78722"/>
              </p:ext>
            </p:extLst>
          </p:nvPr>
        </p:nvGraphicFramePr>
        <p:xfrm>
          <a:off x="4517528" y="906116"/>
          <a:ext cx="12652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609336" imgH="431613" progId="Equation.DSMT4">
                  <p:embed/>
                </p:oleObj>
              </mc:Choice>
              <mc:Fallback>
                <p:oleObj name="Equation" r:id="rId16" imgW="609336" imgH="431613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528" y="906116"/>
                        <a:ext cx="1265238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57877"/>
              </p:ext>
            </p:extLst>
          </p:nvPr>
        </p:nvGraphicFramePr>
        <p:xfrm>
          <a:off x="4804867" y="1861790"/>
          <a:ext cx="11445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609336" imgH="431613" progId="Equation.DSMT4">
                  <p:embed/>
                </p:oleObj>
              </mc:Choice>
              <mc:Fallback>
                <p:oleObj name="Equation" r:id="rId18" imgW="609336" imgH="431613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867" y="1861790"/>
                        <a:ext cx="114458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85779"/>
              </p:ext>
            </p:extLst>
          </p:nvPr>
        </p:nvGraphicFramePr>
        <p:xfrm>
          <a:off x="4792167" y="2771428"/>
          <a:ext cx="8842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342603" imgH="177646" progId="Equation.DSMT4">
                  <p:embed/>
                </p:oleObj>
              </mc:Choice>
              <mc:Fallback>
                <p:oleObj name="Equation" r:id="rId20" imgW="342603" imgH="177646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67" y="2771428"/>
                        <a:ext cx="88423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484619"/>
              </p:ext>
            </p:extLst>
          </p:nvPr>
        </p:nvGraphicFramePr>
        <p:xfrm>
          <a:off x="1007566" y="4855840"/>
          <a:ext cx="660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266469" imgH="139579" progId="Equation.DSMT4">
                  <p:embed/>
                </p:oleObj>
              </mc:Choice>
              <mc:Fallback>
                <p:oleObj name="Equation" r:id="rId22" imgW="266469" imgH="139579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566" y="4855840"/>
                        <a:ext cx="6604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62846"/>
              </p:ext>
            </p:extLst>
          </p:nvPr>
        </p:nvGraphicFramePr>
        <p:xfrm>
          <a:off x="1017092" y="5592440"/>
          <a:ext cx="6270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3" imgW="253670" imgH="126835" progId="Equation.DSMT4">
                  <p:embed/>
                </p:oleObj>
              </mc:Choice>
              <mc:Fallback>
                <p:oleObj name="Equation" r:id="rId23" imgW="253670" imgH="126835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092" y="5592440"/>
                        <a:ext cx="62706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057155"/>
              </p:ext>
            </p:extLst>
          </p:nvPr>
        </p:nvGraphicFramePr>
        <p:xfrm>
          <a:off x="1602880" y="4760589"/>
          <a:ext cx="4714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4" imgW="190335" imgH="177646" progId="Equation.DSMT4">
                  <p:embed/>
                </p:oleObj>
              </mc:Choice>
              <mc:Fallback>
                <p:oleObj name="Equation" r:id="rId24" imgW="190335" imgH="177646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880" y="4760589"/>
                        <a:ext cx="47148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896561"/>
              </p:ext>
            </p:extLst>
          </p:nvPr>
        </p:nvGraphicFramePr>
        <p:xfrm>
          <a:off x="1691780" y="5176514"/>
          <a:ext cx="3778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6" imgW="152334" imgH="431613" progId="Equation.DSMT4">
                  <p:embed/>
                </p:oleObj>
              </mc:Choice>
              <mc:Fallback>
                <p:oleObj name="Equation" r:id="rId26" imgW="152334" imgH="431613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780" y="5176514"/>
                        <a:ext cx="377825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35831"/>
              </p:ext>
            </p:extLst>
          </p:nvPr>
        </p:nvGraphicFramePr>
        <p:xfrm>
          <a:off x="4655840" y="3717032"/>
          <a:ext cx="12668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8" imgW="609336" imgH="431613" progId="Equation.DSMT4">
                  <p:embed/>
                </p:oleObj>
              </mc:Choice>
              <mc:Fallback>
                <p:oleObj name="Equation" r:id="rId28" imgW="609336" imgH="431613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0" y="3717032"/>
                        <a:ext cx="1266825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06807"/>
              </p:ext>
            </p:extLst>
          </p:nvPr>
        </p:nvGraphicFramePr>
        <p:xfrm>
          <a:off x="4940003" y="4593331"/>
          <a:ext cx="11207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29" imgW="596641" imgH="533169" progId="Equation.DSMT4">
                  <p:embed/>
                </p:oleObj>
              </mc:Choice>
              <mc:Fallback>
                <p:oleObj name="Equation" r:id="rId29" imgW="596641" imgH="533169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003" y="4593331"/>
                        <a:ext cx="1120775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467073"/>
              </p:ext>
            </p:extLst>
          </p:nvPr>
        </p:nvGraphicFramePr>
        <p:xfrm>
          <a:off x="4911428" y="5679182"/>
          <a:ext cx="70008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1" imgW="393529" imgH="533169" progId="Equation.DSMT4">
                  <p:embed/>
                </p:oleObj>
              </mc:Choice>
              <mc:Fallback>
                <p:oleObj name="Equation" r:id="rId31" imgW="393529" imgH="533169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428" y="5679182"/>
                        <a:ext cx="700087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14478"/>
              </p:ext>
            </p:extLst>
          </p:nvPr>
        </p:nvGraphicFramePr>
        <p:xfrm>
          <a:off x="5651202" y="5817294"/>
          <a:ext cx="10350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3" imgW="342603" imgH="177646" progId="Equation.DSMT4">
                  <p:embed/>
                </p:oleObj>
              </mc:Choice>
              <mc:Fallback>
                <p:oleObj name="Equation" r:id="rId33" imgW="342603" imgH="177646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202" y="5817294"/>
                        <a:ext cx="103505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815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BF4763C-2A10-4D9C-AB19-E4B912B33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782757"/>
              </p:ext>
            </p:extLst>
          </p:nvPr>
        </p:nvGraphicFramePr>
        <p:xfrm>
          <a:off x="407368" y="260648"/>
          <a:ext cx="62166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6216672" imgH="819219" progId="Equation.DSMT4">
                  <p:embed/>
                </p:oleObj>
              </mc:Choice>
              <mc:Fallback>
                <p:oleObj name="Equation" r:id="rId3" imgW="6216672" imgH="81921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BF4763C-2A10-4D9C-AB19-E4B912B332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368" y="260648"/>
                        <a:ext cx="621665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5931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274638"/>
            <a:ext cx="11017224" cy="99412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500" dirty="0"/>
              <a:t>Ex: The common ratio of an infinite geometric series is 0.75.  If the sum of all the terms converges to 20, find the first term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298531"/>
              </p:ext>
            </p:extLst>
          </p:nvPr>
        </p:nvGraphicFramePr>
        <p:xfrm>
          <a:off x="2998514" y="1694061"/>
          <a:ext cx="14874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609336" imgH="431613" progId="Equation.DSMT4">
                  <p:embed/>
                </p:oleObj>
              </mc:Choice>
              <mc:Fallback>
                <p:oleObj name="Equation" r:id="rId4" imgW="609336" imgH="431613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514" y="1694061"/>
                        <a:ext cx="1487488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00410"/>
              </p:ext>
            </p:extLst>
          </p:nvPr>
        </p:nvGraphicFramePr>
        <p:xfrm>
          <a:off x="872852" y="2673548"/>
          <a:ext cx="6270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53670" imgH="126835" progId="Equation.DSMT4">
                  <p:embed/>
                </p:oleObj>
              </mc:Choice>
              <mc:Fallback>
                <p:oleObj name="Equation" r:id="rId6" imgW="253670" imgH="126835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852" y="2673548"/>
                        <a:ext cx="6270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55574"/>
              </p:ext>
            </p:extLst>
          </p:nvPr>
        </p:nvGraphicFramePr>
        <p:xfrm>
          <a:off x="1512614" y="2586236"/>
          <a:ext cx="819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329914" imgH="177646" progId="Equation.DSMT4">
                  <p:embed/>
                </p:oleObj>
              </mc:Choice>
              <mc:Fallback>
                <p:oleObj name="Equation" r:id="rId8" imgW="329914" imgH="177646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614" y="2586236"/>
                        <a:ext cx="8191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7399"/>
              </p:ext>
            </p:extLst>
          </p:nvPr>
        </p:nvGraphicFramePr>
        <p:xfrm>
          <a:off x="839515" y="3214886"/>
          <a:ext cx="688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279158" imgH="177646" progId="Equation.DSMT4">
                  <p:embed/>
                </p:oleObj>
              </mc:Choice>
              <mc:Fallback>
                <p:oleObj name="Equation" r:id="rId10" imgW="279158" imgH="177646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515" y="3214886"/>
                        <a:ext cx="6889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87656"/>
              </p:ext>
            </p:extLst>
          </p:nvPr>
        </p:nvGraphicFramePr>
        <p:xfrm>
          <a:off x="1606278" y="3219648"/>
          <a:ext cx="5349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215619" imgH="177569" progId="Equation.DSMT4">
                  <p:embed/>
                </p:oleObj>
              </mc:Choice>
              <mc:Fallback>
                <p:oleObj name="Equation" r:id="rId12" imgW="215619" imgH="177569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278" y="3219648"/>
                        <a:ext cx="53498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139483"/>
              </p:ext>
            </p:extLst>
          </p:nvPr>
        </p:nvGraphicFramePr>
        <p:xfrm>
          <a:off x="837928" y="3846712"/>
          <a:ext cx="6572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266469" imgH="139579" progId="Equation.DSMT4">
                  <p:embed/>
                </p:oleObj>
              </mc:Choice>
              <mc:Fallback>
                <p:oleObj name="Equation" r:id="rId14" imgW="266469" imgH="139579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28" y="3846712"/>
                        <a:ext cx="6572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68575"/>
              </p:ext>
            </p:extLst>
          </p:nvPr>
        </p:nvGraphicFramePr>
        <p:xfrm>
          <a:off x="1649140" y="3789561"/>
          <a:ext cx="441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177492" imgH="177492" progId="Equation.DSMT4">
                  <p:embed/>
                </p:oleObj>
              </mc:Choice>
              <mc:Fallback>
                <p:oleObj name="Equation" r:id="rId16" imgW="177492" imgH="177492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40" y="3789561"/>
                        <a:ext cx="4413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90354"/>
              </p:ext>
            </p:extLst>
          </p:nvPr>
        </p:nvGraphicFramePr>
        <p:xfrm>
          <a:off x="2855640" y="2852936"/>
          <a:ext cx="21701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888614" imgH="431613" progId="Equation.DSMT4">
                  <p:embed/>
                </p:oleObj>
              </mc:Choice>
              <mc:Fallback>
                <p:oleObj name="Equation" r:id="rId18" imgW="888614" imgH="431613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2852936"/>
                        <a:ext cx="217011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83549"/>
              </p:ext>
            </p:extLst>
          </p:nvPr>
        </p:nvGraphicFramePr>
        <p:xfrm>
          <a:off x="2838178" y="3935611"/>
          <a:ext cx="1673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685800" imgH="431800" progId="Equation.DSMT4">
                  <p:embed/>
                </p:oleObj>
              </mc:Choice>
              <mc:Fallback>
                <p:oleObj name="Equation" r:id="rId20" imgW="685800" imgH="431800" progId="Equation.DSMT4">
                  <p:embed/>
                  <p:pic>
                    <p:nvPicPr>
                      <p:cNvPr id="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178" y="3935611"/>
                        <a:ext cx="167322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647856"/>
              </p:ext>
            </p:extLst>
          </p:nvPr>
        </p:nvGraphicFramePr>
        <p:xfrm>
          <a:off x="3066778" y="5343724"/>
          <a:ext cx="930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380670" imgH="177646" progId="Equation.DSMT4">
                  <p:embed/>
                </p:oleObj>
              </mc:Choice>
              <mc:Fallback>
                <p:oleObj name="Equation" r:id="rId22" imgW="380670" imgH="177646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778" y="5343724"/>
                        <a:ext cx="9302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1281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188640"/>
            <a:ext cx="7902575" cy="5810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II) Formula for the SUM of an Infinite G.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7368" y="942975"/>
            <a:ext cx="11017223" cy="184308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200" dirty="0"/>
              <a:t>If the Ratio is bigger than 1, the sum will be positive infinity</a:t>
            </a:r>
          </a:p>
          <a:p>
            <a:pPr>
              <a:defRPr/>
            </a:pPr>
            <a:r>
              <a:rPr lang="en-CA" sz="2200" dirty="0"/>
              <a:t>If the ratio is smaller than -1, the sum will be negative infinity</a:t>
            </a:r>
          </a:p>
          <a:p>
            <a:pPr>
              <a:defRPr/>
            </a:pPr>
            <a:r>
              <a:rPr lang="en-CA" sz="2200" dirty="0"/>
              <a:t>If the Ratio is between 1 and -1, the sum can be obtained through a formula: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89662"/>
              </p:ext>
            </p:extLst>
          </p:nvPr>
        </p:nvGraphicFramePr>
        <p:xfrm>
          <a:off x="1215777" y="2290810"/>
          <a:ext cx="1643063" cy="109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016000" imgH="609600" progId="Equation.DSMT4">
                  <p:embed/>
                </p:oleObj>
              </mc:Choice>
              <mc:Fallback>
                <p:oleObj name="Equation" r:id="rId4" imgW="1016000" imgH="6096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777" y="2290810"/>
                        <a:ext cx="1643063" cy="1096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Box 4"/>
          <p:cNvSpPr txBox="1">
            <a:spLocks noChangeArrowheads="1"/>
          </p:cNvSpPr>
          <p:nvPr/>
        </p:nvSpPr>
        <p:spPr bwMode="auto">
          <a:xfrm>
            <a:off x="4079776" y="2561176"/>
            <a:ext cx="497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ormula for the sum of a G.S. with </a:t>
            </a:r>
            <a:r>
              <a:rPr lang="en-CA" i="1">
                <a:latin typeface="Century Schoolbook" pitchFamily="18" charset="0"/>
              </a:rPr>
              <a:t>“n”</a:t>
            </a:r>
            <a:r>
              <a:rPr lang="en-CA">
                <a:latin typeface="Century Schoolbook" pitchFamily="18" charset="0"/>
              </a:rPr>
              <a:t> terms</a:t>
            </a:r>
          </a:p>
        </p:txBody>
      </p:sp>
      <p:sp>
        <p:nvSpPr>
          <p:cNvPr id="3087" name="TextBox 5"/>
          <p:cNvSpPr txBox="1">
            <a:spLocks noChangeArrowheads="1"/>
          </p:cNvSpPr>
          <p:nvPr/>
        </p:nvSpPr>
        <p:spPr bwMode="auto">
          <a:xfrm>
            <a:off x="4086126" y="3018376"/>
            <a:ext cx="5545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If there are infinite terms, then </a:t>
            </a:r>
            <a:r>
              <a:rPr lang="en-CA" i="1">
                <a:latin typeface="Century Schoolbook" pitchFamily="18" charset="0"/>
              </a:rPr>
              <a:t>“n”</a:t>
            </a:r>
            <a:r>
              <a:rPr lang="en-CA">
                <a:latin typeface="Century Schoolbook" pitchFamily="18" charset="0"/>
              </a:rPr>
              <a:t> will be infinity</a:t>
            </a:r>
          </a:p>
        </p:txBody>
      </p:sp>
      <p:sp>
        <p:nvSpPr>
          <p:cNvPr id="3088" name="TextBox 6"/>
          <p:cNvSpPr txBox="1">
            <a:spLocks noChangeArrowheads="1"/>
          </p:cNvSpPr>
          <p:nvPr/>
        </p:nvSpPr>
        <p:spPr bwMode="auto">
          <a:xfrm>
            <a:off x="4048175" y="3559639"/>
            <a:ext cx="825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Since </a:t>
            </a:r>
          </a:p>
        </p:txBody>
      </p:sp>
      <p:sp>
        <p:nvSpPr>
          <p:cNvPr id="3089" name="TextBox 7"/>
          <p:cNvSpPr txBox="1">
            <a:spLocks noChangeArrowheads="1"/>
          </p:cNvSpPr>
          <p:nvPr/>
        </p:nvSpPr>
        <p:spPr bwMode="auto">
          <a:xfrm>
            <a:off x="5479952" y="3554951"/>
            <a:ext cx="1495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the value of </a:t>
            </a:r>
          </a:p>
        </p:txBody>
      </p:sp>
      <p:sp>
        <p:nvSpPr>
          <p:cNvPr id="3090" name="TextBox 8"/>
          <p:cNvSpPr txBox="1">
            <a:spLocks noChangeArrowheads="1"/>
          </p:cNvSpPr>
          <p:nvPr/>
        </p:nvSpPr>
        <p:spPr bwMode="auto">
          <a:xfrm>
            <a:off x="7296844" y="3550189"/>
            <a:ext cx="21232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latin typeface="Century Schoolbook" pitchFamily="18" charset="0"/>
              </a:rPr>
              <a:t>will reach zero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29853"/>
              </p:ext>
            </p:extLst>
          </p:nvPr>
        </p:nvGraphicFramePr>
        <p:xfrm>
          <a:off x="4851301" y="3553364"/>
          <a:ext cx="6365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393529" imgH="253890" progId="Equation.DSMT4">
                  <p:embed/>
                </p:oleObj>
              </mc:Choice>
              <mc:Fallback>
                <p:oleObj name="Equation" r:id="rId6" imgW="393529" imgH="25389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301" y="3553364"/>
                        <a:ext cx="63658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839004"/>
              </p:ext>
            </p:extLst>
          </p:nvPr>
        </p:nvGraphicFramePr>
        <p:xfrm>
          <a:off x="6908702" y="3551776"/>
          <a:ext cx="3079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702" y="3551776"/>
                        <a:ext cx="3079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197448"/>
              </p:ext>
            </p:extLst>
          </p:nvPr>
        </p:nvGraphicFramePr>
        <p:xfrm>
          <a:off x="1584077" y="3425875"/>
          <a:ext cx="1152525" cy="912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711200" imgH="508000" progId="Equation.DSMT4">
                  <p:embed/>
                </p:oleObj>
              </mc:Choice>
              <mc:Fallback>
                <p:oleObj name="Equation" r:id="rId10" imgW="711200" imgH="5080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077" y="3425875"/>
                        <a:ext cx="1152525" cy="912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939054"/>
              </p:ext>
            </p:extLst>
          </p:nvPr>
        </p:nvGraphicFramePr>
        <p:xfrm>
          <a:off x="1304677" y="4503115"/>
          <a:ext cx="1393825" cy="9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685800" imgH="431640" progId="Equation.DSMT4">
                  <p:embed/>
                </p:oleObj>
              </mc:Choice>
              <mc:Fallback>
                <p:oleObj name="Equation" r:id="rId12" imgW="685800" imgH="43164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677" y="4503115"/>
                        <a:ext cx="1393825" cy="974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055440" y="4437112"/>
            <a:ext cx="1901825" cy="11632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46431"/>
              </p:ext>
            </p:extLst>
          </p:nvPr>
        </p:nvGraphicFramePr>
        <p:xfrm>
          <a:off x="4311551" y="3932777"/>
          <a:ext cx="9032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558558" imgH="304668" progId="Equation.DSMT4">
                  <p:embed/>
                </p:oleObj>
              </mc:Choice>
              <mc:Fallback>
                <p:oleObj name="Equation" r:id="rId14" imgW="558558" imgH="304668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551" y="3932777"/>
                        <a:ext cx="90328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26357"/>
              </p:ext>
            </p:extLst>
          </p:nvPr>
        </p:nvGraphicFramePr>
        <p:xfrm>
          <a:off x="5167215" y="4096290"/>
          <a:ext cx="12731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787058" imgH="177723" progId="Equation.DSMT4">
                  <p:embed/>
                </p:oleObj>
              </mc:Choice>
              <mc:Fallback>
                <p:oleObj name="Equation" r:id="rId16" imgW="787058" imgH="177723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215" y="4096290"/>
                        <a:ext cx="1273175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313079"/>
              </p:ext>
            </p:extLst>
          </p:nvPr>
        </p:nvGraphicFramePr>
        <p:xfrm>
          <a:off x="6656289" y="3955002"/>
          <a:ext cx="13954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863225" imgH="304668" progId="Equation.DSMT4">
                  <p:embed/>
                </p:oleObj>
              </mc:Choice>
              <mc:Fallback>
                <p:oleObj name="Equation" r:id="rId18" imgW="863225" imgH="304668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289" y="3955002"/>
                        <a:ext cx="139541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58207"/>
              </p:ext>
            </p:extLst>
          </p:nvPr>
        </p:nvGraphicFramePr>
        <p:xfrm>
          <a:off x="7859615" y="4118515"/>
          <a:ext cx="12731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787058" imgH="177723" progId="Equation.DSMT4">
                  <p:embed/>
                </p:oleObj>
              </mc:Choice>
              <mc:Fallback>
                <p:oleObj name="Equation" r:id="rId20" imgW="787058" imgH="177723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615" y="4118515"/>
                        <a:ext cx="1273175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Box 18"/>
          <p:cNvSpPr txBox="1">
            <a:spLocks noChangeArrowheads="1"/>
          </p:cNvSpPr>
          <p:nvPr/>
        </p:nvSpPr>
        <p:spPr bwMode="auto">
          <a:xfrm>
            <a:off x="4079776" y="5373216"/>
            <a:ext cx="3433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The equation will only apply if</a:t>
            </a:r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15072"/>
              </p:ext>
            </p:extLst>
          </p:nvPr>
        </p:nvGraphicFramePr>
        <p:xfrm>
          <a:off x="7565927" y="5292252"/>
          <a:ext cx="9048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393529" imgH="253890" progId="Equation.DSMT4">
                  <p:embed/>
                </p:oleObj>
              </mc:Choice>
              <mc:Fallback>
                <p:oleObj name="Equation" r:id="rId22" imgW="393529" imgH="25389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927" y="5292252"/>
                        <a:ext cx="90487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3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4B2191CF-DD57-4E4A-B07A-C8FF9B3DC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564617"/>
              </p:ext>
            </p:extLst>
          </p:nvPr>
        </p:nvGraphicFramePr>
        <p:xfrm>
          <a:off x="4989679" y="4527077"/>
          <a:ext cx="2222092" cy="76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1104840" imgH="380880" progId="Equation.DSMT4">
                  <p:embed/>
                </p:oleObj>
              </mc:Choice>
              <mc:Fallback>
                <p:oleObj name="Equation" r:id="rId24" imgW="1104840" imgH="380880" progId="Equation.DSMT4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4B2191CF-DD57-4E4A-B07A-C8FF9B3DC6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679" y="4527077"/>
                        <a:ext cx="2222092" cy="768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732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6" grpId="0"/>
      <p:bldP spid="3087" grpId="0"/>
      <p:bldP spid="3088" grpId="0"/>
      <p:bldP spid="3089" grpId="0"/>
      <p:bldP spid="3090" grpId="0"/>
      <p:bldP spid="14" grpId="0" animBg="1"/>
      <p:bldP spid="309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f2bc79a42d4e1134194e983bf134319e6f264"/>
  <p:tag name="GENSWF_OUTPUT_FILE_NAME" val="m10hch2.3"/>
  <p:tag name="ISPRING_RESOURCE_PATHS_HASH_2" val="edf221d43f6789c9ba5a90544037a972ba2a130"/>
  <p:tag name="ISPRING_RESOURCE_PATHS_HASH_PRESENTER" val="9256c2fcb51f6b4d30529b781bffd0a8866f8d"/>
  <p:tag name="ISPRING_LMS_API_VERSION" val="SCORM 2004 (2nd edition)"/>
  <p:tag name="ISPRING_ULTRA_SCORM_COURSE_ID" val="AD31EF98-2AFD-4999-8A09-9653A7A4D930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Section 3.3 Geometric Serie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DB6C23F-66F3-498E-8E94-39C180E72746}">
  <ds:schemaRefs>
    <ds:schemaRef ds:uri="http://purl.org/dc/elements/1.1/"/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810288A4-5A64-40E4-9BF6-A4CF19274BA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AEF91A0-033E-4A51-8513-D0E4352D4B9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079</TotalTime>
  <Words>1096</Words>
  <Application>Microsoft Office PowerPoint</Application>
  <PresentationFormat>Widescreen</PresentationFormat>
  <Paragraphs>79</Paragraphs>
  <Slides>20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MathType 7.0 Equation</vt:lpstr>
      <vt:lpstr>Section 8.3  Infinite Geometric Series </vt:lpstr>
      <vt:lpstr>I) What is an Infinite Geometric Series?</vt:lpstr>
      <vt:lpstr>PowerPoint Presentation</vt:lpstr>
      <vt:lpstr>PowerPoint Presentation</vt:lpstr>
      <vt:lpstr>Ex: Find the sum of the Infinite G.S.</vt:lpstr>
      <vt:lpstr>Ex: Find the sum of the Infinite G.S.</vt:lpstr>
      <vt:lpstr>PowerPoint Presentation</vt:lpstr>
      <vt:lpstr>Ex: The common ratio of an infinite geometric series is 0.75.  If the sum of all the terms converges to 20, find the first term.</vt:lpstr>
      <vt:lpstr>II) Formula for the SUM of an Infinite G.S.</vt:lpstr>
      <vt:lpstr>PowerPoint Presentation</vt:lpstr>
      <vt:lpstr>PowerPoint Presentation</vt:lpstr>
      <vt:lpstr>Given the following infinite geometric sequence, what should the value of “r” be so that the sum will be 20?</vt:lpstr>
      <vt:lpstr>PowerPoint Presentation</vt:lpstr>
      <vt:lpstr>PowerPoint Presentation</vt:lpstr>
      <vt:lpstr>PowerPoint Presentation</vt:lpstr>
      <vt:lpstr>PowerPoint Presentation</vt:lpstr>
      <vt:lpstr>Ex: a movie in a theatre generate $250,000 in revenue in the first month of its showing.  Each month, sales from that movie drop by 15%.  If the movie is shown for a long time, what is the total revenue generated?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3 Geometric Series</dc:title>
  <dc:creator>Danny Young</dc:creator>
  <cp:lastModifiedBy>Danny Young</cp:lastModifiedBy>
  <cp:revision>24</cp:revision>
  <dcterms:created xsi:type="dcterms:W3CDTF">2011-06-26T05:06:25Z</dcterms:created>
  <dcterms:modified xsi:type="dcterms:W3CDTF">2023-05-03T21:2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